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  <p:sldMasterId id="2147483679" r:id="rId2"/>
  </p:sldMasterIdLst>
  <p:notesMasterIdLst>
    <p:notesMasterId r:id="rId36"/>
  </p:notesMasterIdLst>
  <p:sldIdLst>
    <p:sldId id="256" r:id="rId3"/>
    <p:sldId id="286" r:id="rId4"/>
    <p:sldId id="287" r:id="rId5"/>
    <p:sldId id="288" r:id="rId6"/>
    <p:sldId id="289" r:id="rId7"/>
    <p:sldId id="316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7" r:id="rId29"/>
    <p:sldId id="311" r:id="rId30"/>
    <p:sldId id="312" r:id="rId31"/>
    <p:sldId id="313" r:id="rId32"/>
    <p:sldId id="314" r:id="rId33"/>
    <p:sldId id="318" r:id="rId34"/>
    <p:sldId id="283" r:id="rId35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3A1C"/>
    <a:srgbClr val="F23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2"/>
    <p:restoredTop sz="93652"/>
  </p:normalViewPr>
  <p:slideViewPr>
    <p:cSldViewPr snapToGrid="0" snapToObjects="1">
      <p:cViewPr>
        <p:scale>
          <a:sx n="101" d="100"/>
          <a:sy n="101" d="100"/>
        </p:scale>
        <p:origin x="448" y="2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85" d="100"/>
          <a:sy n="85" d="100"/>
        </p:scale>
        <p:origin x="2680" y="1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6E1E63-6347-BD4F-A808-7F54FA34CE72}" type="datetimeFigureOut">
              <a:rPr kumimoji="1" lang="zh-CN" altLang="en-US" smtClean="0"/>
              <a:t>2017/11/3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EDE8F-5748-564A-B104-45C8D63442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12194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hyperlink" Target="http://office.msn.com.cn/" TargetMode="External"/><Relationship Id="rId3" Type="http://schemas.openxmlformats.org/officeDocument/2006/relationships/image" Target="NUL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任意形状 300"/>
          <p:cNvSpPr/>
          <p:nvPr userDrawn="1"/>
        </p:nvSpPr>
        <p:spPr>
          <a:xfrm>
            <a:off x="0" y="4443983"/>
            <a:ext cx="12191999" cy="1079437"/>
          </a:xfrm>
          <a:custGeom>
            <a:avLst/>
            <a:gdLst>
              <a:gd name="connsiteX0" fmla="*/ 10439343 w 10873408"/>
              <a:gd name="connsiteY0" fmla="*/ 17 h 1822005"/>
              <a:gd name="connsiteX1" fmla="*/ 10823807 w 10873408"/>
              <a:gd name="connsiteY1" fmla="*/ 160670 h 1822005"/>
              <a:gd name="connsiteX2" fmla="*/ 10873408 w 10873408"/>
              <a:gd name="connsiteY2" fmla="*/ 184273 h 1822005"/>
              <a:gd name="connsiteX3" fmla="*/ 10873408 w 10873408"/>
              <a:gd name="connsiteY3" fmla="*/ 1327582 h 1822005"/>
              <a:gd name="connsiteX4" fmla="*/ 10843181 w 10873408"/>
              <a:gd name="connsiteY4" fmla="*/ 1332070 h 1822005"/>
              <a:gd name="connsiteX5" fmla="*/ 10732453 w 10873408"/>
              <a:gd name="connsiteY5" fmla="*/ 1325792 h 1822005"/>
              <a:gd name="connsiteX6" fmla="*/ 10399944 w 10873408"/>
              <a:gd name="connsiteY6" fmla="*/ 1090264 h 1822005"/>
              <a:gd name="connsiteX7" fmla="*/ 10247544 w 10873408"/>
              <a:gd name="connsiteY7" fmla="*/ 1298083 h 1822005"/>
              <a:gd name="connsiteX8" fmla="*/ 10039726 w 10873408"/>
              <a:gd name="connsiteY8" fmla="*/ 1256519 h 1822005"/>
              <a:gd name="connsiteX9" fmla="*/ 9471690 w 10873408"/>
              <a:gd name="connsiteY9" fmla="*/ 1353501 h 1822005"/>
              <a:gd name="connsiteX10" fmla="*/ 9139181 w 10873408"/>
              <a:gd name="connsiteY10" fmla="*/ 1145683 h 1822005"/>
              <a:gd name="connsiteX11" fmla="*/ 8751253 w 10873408"/>
              <a:gd name="connsiteY11" fmla="*/ 1187246 h 1822005"/>
              <a:gd name="connsiteX12" fmla="*/ 8501872 w 10873408"/>
              <a:gd name="connsiteY12" fmla="*/ 1381210 h 1822005"/>
              <a:gd name="connsiteX13" fmla="*/ 8127799 w 10873408"/>
              <a:gd name="connsiteY13" fmla="*/ 1547464 h 1822005"/>
              <a:gd name="connsiteX14" fmla="*/ 7753726 w 10873408"/>
              <a:gd name="connsiteY14" fmla="*/ 1450483 h 1822005"/>
              <a:gd name="connsiteX15" fmla="*/ 7268817 w 10873408"/>
              <a:gd name="connsiteY15" fmla="*/ 1422773 h 1822005"/>
              <a:gd name="connsiteX16" fmla="*/ 6853181 w 10873408"/>
              <a:gd name="connsiteY16" fmla="*/ 1505901 h 1822005"/>
              <a:gd name="connsiteX17" fmla="*/ 6437544 w 10873408"/>
              <a:gd name="connsiteY17" fmla="*/ 1381210 h 1822005"/>
              <a:gd name="connsiteX18" fmla="*/ 5689399 w 10873408"/>
              <a:gd name="connsiteY18" fmla="*/ 1395064 h 1822005"/>
              <a:gd name="connsiteX19" fmla="*/ 5135217 w 10873408"/>
              <a:gd name="connsiteY19" fmla="*/ 1242664 h 1822005"/>
              <a:gd name="connsiteX20" fmla="*/ 4608744 w 10873408"/>
              <a:gd name="connsiteY20" fmla="*/ 1173392 h 1822005"/>
              <a:gd name="connsiteX21" fmla="*/ 4220817 w 10873408"/>
              <a:gd name="connsiteY21" fmla="*/ 854737 h 1822005"/>
              <a:gd name="connsiteX22" fmla="*/ 3874453 w 10873408"/>
              <a:gd name="connsiteY22" fmla="*/ 1034846 h 1822005"/>
              <a:gd name="connsiteX23" fmla="*/ 3500381 w 10873408"/>
              <a:gd name="connsiteY23" fmla="*/ 1020992 h 1822005"/>
              <a:gd name="connsiteX24" fmla="*/ 3403399 w 10873408"/>
              <a:gd name="connsiteY24" fmla="*/ 1173392 h 1822005"/>
              <a:gd name="connsiteX25" fmla="*/ 3209435 w 10873408"/>
              <a:gd name="connsiteY25" fmla="*/ 1311937 h 1822005"/>
              <a:gd name="connsiteX26" fmla="*/ 3098599 w 10873408"/>
              <a:gd name="connsiteY26" fmla="*/ 1311937 h 1822005"/>
              <a:gd name="connsiteX27" fmla="*/ 2890781 w 10873408"/>
              <a:gd name="connsiteY27" fmla="*/ 1408919 h 1822005"/>
              <a:gd name="connsiteX28" fmla="*/ 2669108 w 10873408"/>
              <a:gd name="connsiteY28" fmla="*/ 1381210 h 1822005"/>
              <a:gd name="connsiteX29" fmla="*/ 2405872 w 10873408"/>
              <a:gd name="connsiteY29" fmla="*/ 1602883 h 1822005"/>
              <a:gd name="connsiteX30" fmla="*/ 2239617 w 10873408"/>
              <a:gd name="connsiteY30" fmla="*/ 1505901 h 1822005"/>
              <a:gd name="connsiteX31" fmla="*/ 1976381 w 10873408"/>
              <a:gd name="connsiteY31" fmla="*/ 1616737 h 1822005"/>
              <a:gd name="connsiteX32" fmla="*/ 1837835 w 10873408"/>
              <a:gd name="connsiteY32" fmla="*/ 1533610 h 1822005"/>
              <a:gd name="connsiteX33" fmla="*/ 1671581 w 10873408"/>
              <a:gd name="connsiteY33" fmla="*/ 1686010 h 1822005"/>
              <a:gd name="connsiteX34" fmla="*/ 1533035 w 10873408"/>
              <a:gd name="connsiteY34" fmla="*/ 1796846 h 1822005"/>
              <a:gd name="connsiteX35" fmla="*/ 1283653 w 10873408"/>
              <a:gd name="connsiteY35" fmla="*/ 1810701 h 1822005"/>
              <a:gd name="connsiteX36" fmla="*/ 1145108 w 10873408"/>
              <a:gd name="connsiteY36" fmla="*/ 1658301 h 1822005"/>
              <a:gd name="connsiteX37" fmla="*/ 881872 w 10873408"/>
              <a:gd name="connsiteY37" fmla="*/ 1561319 h 1822005"/>
              <a:gd name="connsiteX38" fmla="*/ 493944 w 10873408"/>
              <a:gd name="connsiteY38" fmla="*/ 1367355 h 1822005"/>
              <a:gd name="connsiteX39" fmla="*/ 216853 w 10873408"/>
              <a:gd name="connsiteY39" fmla="*/ 1311937 h 1822005"/>
              <a:gd name="connsiteX40" fmla="*/ 57661 w 10873408"/>
              <a:gd name="connsiteY40" fmla="*/ 1092632 h 1822005"/>
              <a:gd name="connsiteX41" fmla="*/ 0 w 10873408"/>
              <a:gd name="connsiteY41" fmla="*/ 999795 h 1822005"/>
              <a:gd name="connsiteX42" fmla="*/ 0 w 10873408"/>
              <a:gd name="connsiteY42" fmla="*/ 123606 h 1822005"/>
              <a:gd name="connsiteX43" fmla="*/ 36623 w 10873408"/>
              <a:gd name="connsiteY43" fmla="*/ 196714 h 1822005"/>
              <a:gd name="connsiteX44" fmla="*/ 286126 w 10873408"/>
              <a:gd name="connsiteY44" fmla="*/ 619210 h 1822005"/>
              <a:gd name="connsiteX45" fmla="*/ 798744 w 10873408"/>
              <a:gd name="connsiteY45" fmla="*/ 882446 h 1822005"/>
              <a:gd name="connsiteX46" fmla="*/ 978853 w 10873408"/>
              <a:gd name="connsiteY46" fmla="*/ 1020992 h 1822005"/>
              <a:gd name="connsiteX47" fmla="*/ 1283653 w 10873408"/>
              <a:gd name="connsiteY47" fmla="*/ 896301 h 1822005"/>
              <a:gd name="connsiteX48" fmla="*/ 1907108 w 10873408"/>
              <a:gd name="connsiteY48" fmla="*/ 536083 h 1822005"/>
              <a:gd name="connsiteX49" fmla="*/ 2488999 w 10873408"/>
              <a:gd name="connsiteY49" fmla="*/ 314410 h 1822005"/>
              <a:gd name="connsiteX50" fmla="*/ 3320272 w 10873408"/>
              <a:gd name="connsiteY50" fmla="*/ 466810 h 1822005"/>
              <a:gd name="connsiteX51" fmla="*/ 3916017 w 10873408"/>
              <a:gd name="connsiteY51" fmla="*/ 619210 h 1822005"/>
              <a:gd name="connsiteX52" fmla="*/ 4137690 w 10873408"/>
              <a:gd name="connsiteY52" fmla="*/ 702337 h 1822005"/>
              <a:gd name="connsiteX53" fmla="*/ 4442490 w 10873408"/>
              <a:gd name="connsiteY53" fmla="*/ 799319 h 1822005"/>
              <a:gd name="connsiteX54" fmla="*/ 4622599 w 10873408"/>
              <a:gd name="connsiteY54" fmla="*/ 979428 h 1822005"/>
              <a:gd name="connsiteX55" fmla="*/ 4955108 w 10873408"/>
              <a:gd name="connsiteY55" fmla="*/ 1062555 h 1822005"/>
              <a:gd name="connsiteX56" fmla="*/ 5287617 w 10873408"/>
              <a:gd name="connsiteY56" fmla="*/ 896301 h 1822005"/>
              <a:gd name="connsiteX57" fmla="*/ 5675544 w 10873408"/>
              <a:gd name="connsiteY57" fmla="*/ 993283 h 1822005"/>
              <a:gd name="connsiteX58" fmla="*/ 5938781 w 10873408"/>
              <a:gd name="connsiteY58" fmla="*/ 743901 h 1822005"/>
              <a:gd name="connsiteX59" fmla="*/ 6188162 w 10873408"/>
              <a:gd name="connsiteY59" fmla="*/ 702337 h 1822005"/>
              <a:gd name="connsiteX60" fmla="*/ 6645362 w 10873408"/>
              <a:gd name="connsiteY60" fmla="*/ 342119 h 1822005"/>
              <a:gd name="connsiteX61" fmla="*/ 6950162 w 10873408"/>
              <a:gd name="connsiteY61" fmla="*/ 605355 h 1822005"/>
              <a:gd name="connsiteX62" fmla="*/ 7227253 w 10873408"/>
              <a:gd name="connsiteY62" fmla="*/ 799319 h 1822005"/>
              <a:gd name="connsiteX63" fmla="*/ 7532053 w 10873408"/>
              <a:gd name="connsiteY63" fmla="*/ 1104119 h 1822005"/>
              <a:gd name="connsiteX64" fmla="*/ 8030817 w 10873408"/>
              <a:gd name="connsiteY64" fmla="*/ 882446 h 1822005"/>
              <a:gd name="connsiteX65" fmla="*/ 8557290 w 10873408"/>
              <a:gd name="connsiteY65" fmla="*/ 910155 h 1822005"/>
              <a:gd name="connsiteX66" fmla="*/ 8834381 w 10873408"/>
              <a:gd name="connsiteY66" fmla="*/ 1034846 h 1822005"/>
              <a:gd name="connsiteX67" fmla="*/ 9319290 w 10873408"/>
              <a:gd name="connsiteY67" fmla="*/ 577646 h 1822005"/>
              <a:gd name="connsiteX68" fmla="*/ 9804199 w 10873408"/>
              <a:gd name="connsiteY68" fmla="*/ 494519 h 1822005"/>
              <a:gd name="connsiteX69" fmla="*/ 10372235 w 10873408"/>
              <a:gd name="connsiteY69" fmla="*/ 9610 h 1822005"/>
              <a:gd name="connsiteX70" fmla="*/ 10439343 w 10873408"/>
              <a:gd name="connsiteY70" fmla="*/ 17 h 182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10873408" h="1822005">
                <a:moveTo>
                  <a:pt x="10439343" y="17"/>
                </a:moveTo>
                <a:cubicBezTo>
                  <a:pt x="10572693" y="-1471"/>
                  <a:pt x="10700848" y="95917"/>
                  <a:pt x="10823807" y="160670"/>
                </a:cubicBezTo>
                <a:lnTo>
                  <a:pt x="10873408" y="184273"/>
                </a:lnTo>
                <a:lnTo>
                  <a:pt x="10873408" y="1327582"/>
                </a:lnTo>
                <a:lnTo>
                  <a:pt x="10843181" y="1332070"/>
                </a:lnTo>
                <a:cubicBezTo>
                  <a:pt x="10803169" y="1335606"/>
                  <a:pt x="10765357" y="1335029"/>
                  <a:pt x="10732453" y="1325792"/>
                </a:cubicBezTo>
                <a:cubicBezTo>
                  <a:pt x="10600835" y="1288847"/>
                  <a:pt x="10480762" y="1094882"/>
                  <a:pt x="10399944" y="1090264"/>
                </a:cubicBezTo>
                <a:cubicBezTo>
                  <a:pt x="10319126" y="1085646"/>
                  <a:pt x="10307580" y="1270374"/>
                  <a:pt x="10247544" y="1298083"/>
                </a:cubicBezTo>
                <a:cubicBezTo>
                  <a:pt x="10187508" y="1325792"/>
                  <a:pt x="10169035" y="1247283"/>
                  <a:pt x="10039726" y="1256519"/>
                </a:cubicBezTo>
                <a:cubicBezTo>
                  <a:pt x="9910417" y="1265755"/>
                  <a:pt x="9621781" y="1371974"/>
                  <a:pt x="9471690" y="1353501"/>
                </a:cubicBezTo>
                <a:cubicBezTo>
                  <a:pt x="9321599" y="1335028"/>
                  <a:pt x="9259254" y="1173392"/>
                  <a:pt x="9139181" y="1145683"/>
                </a:cubicBezTo>
                <a:cubicBezTo>
                  <a:pt x="9019108" y="1117974"/>
                  <a:pt x="8857471" y="1147992"/>
                  <a:pt x="8751253" y="1187246"/>
                </a:cubicBezTo>
                <a:cubicBezTo>
                  <a:pt x="8645035" y="1226500"/>
                  <a:pt x="8605781" y="1321174"/>
                  <a:pt x="8501872" y="1381210"/>
                </a:cubicBezTo>
                <a:cubicBezTo>
                  <a:pt x="8397963" y="1441246"/>
                  <a:pt x="8252490" y="1535919"/>
                  <a:pt x="8127799" y="1547464"/>
                </a:cubicBezTo>
                <a:cubicBezTo>
                  <a:pt x="8003108" y="1559009"/>
                  <a:pt x="7896890" y="1471265"/>
                  <a:pt x="7753726" y="1450483"/>
                </a:cubicBezTo>
                <a:cubicBezTo>
                  <a:pt x="7610562" y="1429701"/>
                  <a:pt x="7418908" y="1413537"/>
                  <a:pt x="7268817" y="1422773"/>
                </a:cubicBezTo>
                <a:cubicBezTo>
                  <a:pt x="7118726" y="1432009"/>
                  <a:pt x="6991727" y="1512828"/>
                  <a:pt x="6853181" y="1505901"/>
                </a:cubicBezTo>
                <a:cubicBezTo>
                  <a:pt x="6714636" y="1498974"/>
                  <a:pt x="6631508" y="1399683"/>
                  <a:pt x="6437544" y="1381210"/>
                </a:cubicBezTo>
                <a:cubicBezTo>
                  <a:pt x="6243580" y="1362737"/>
                  <a:pt x="5906453" y="1418155"/>
                  <a:pt x="5689399" y="1395064"/>
                </a:cubicBezTo>
                <a:cubicBezTo>
                  <a:pt x="5472345" y="1371973"/>
                  <a:pt x="5315326" y="1279609"/>
                  <a:pt x="5135217" y="1242664"/>
                </a:cubicBezTo>
                <a:cubicBezTo>
                  <a:pt x="4955108" y="1205719"/>
                  <a:pt x="4761144" y="1238047"/>
                  <a:pt x="4608744" y="1173392"/>
                </a:cubicBezTo>
                <a:cubicBezTo>
                  <a:pt x="4456344" y="1108737"/>
                  <a:pt x="4343199" y="877828"/>
                  <a:pt x="4220817" y="854737"/>
                </a:cubicBezTo>
                <a:cubicBezTo>
                  <a:pt x="4098435" y="831646"/>
                  <a:pt x="3994526" y="1007137"/>
                  <a:pt x="3874453" y="1034846"/>
                </a:cubicBezTo>
                <a:cubicBezTo>
                  <a:pt x="3754380" y="1062555"/>
                  <a:pt x="3578890" y="997901"/>
                  <a:pt x="3500381" y="1020992"/>
                </a:cubicBezTo>
                <a:cubicBezTo>
                  <a:pt x="3421872" y="1044083"/>
                  <a:pt x="3451890" y="1124901"/>
                  <a:pt x="3403399" y="1173392"/>
                </a:cubicBezTo>
                <a:cubicBezTo>
                  <a:pt x="3354908" y="1221883"/>
                  <a:pt x="3260235" y="1288846"/>
                  <a:pt x="3209435" y="1311937"/>
                </a:cubicBezTo>
                <a:cubicBezTo>
                  <a:pt x="3158635" y="1335028"/>
                  <a:pt x="3151708" y="1295773"/>
                  <a:pt x="3098599" y="1311937"/>
                </a:cubicBezTo>
                <a:cubicBezTo>
                  <a:pt x="3045490" y="1328101"/>
                  <a:pt x="2962363" y="1397373"/>
                  <a:pt x="2890781" y="1408919"/>
                </a:cubicBezTo>
                <a:cubicBezTo>
                  <a:pt x="2819199" y="1420465"/>
                  <a:pt x="2749926" y="1348883"/>
                  <a:pt x="2669108" y="1381210"/>
                </a:cubicBezTo>
                <a:cubicBezTo>
                  <a:pt x="2588290" y="1413537"/>
                  <a:pt x="2477454" y="1582101"/>
                  <a:pt x="2405872" y="1602883"/>
                </a:cubicBezTo>
                <a:cubicBezTo>
                  <a:pt x="2334290" y="1623665"/>
                  <a:pt x="2311199" y="1503592"/>
                  <a:pt x="2239617" y="1505901"/>
                </a:cubicBezTo>
                <a:cubicBezTo>
                  <a:pt x="2168035" y="1508210"/>
                  <a:pt x="2043345" y="1612119"/>
                  <a:pt x="1976381" y="1616737"/>
                </a:cubicBezTo>
                <a:cubicBezTo>
                  <a:pt x="1909417" y="1621355"/>
                  <a:pt x="1888635" y="1522064"/>
                  <a:pt x="1837835" y="1533610"/>
                </a:cubicBezTo>
                <a:cubicBezTo>
                  <a:pt x="1787035" y="1545156"/>
                  <a:pt x="1722381" y="1642137"/>
                  <a:pt x="1671581" y="1686010"/>
                </a:cubicBezTo>
                <a:cubicBezTo>
                  <a:pt x="1620781" y="1729883"/>
                  <a:pt x="1597690" y="1776064"/>
                  <a:pt x="1533035" y="1796846"/>
                </a:cubicBezTo>
                <a:cubicBezTo>
                  <a:pt x="1468380" y="1817628"/>
                  <a:pt x="1348307" y="1833792"/>
                  <a:pt x="1283653" y="1810701"/>
                </a:cubicBezTo>
                <a:cubicBezTo>
                  <a:pt x="1218999" y="1787610"/>
                  <a:pt x="1212072" y="1699865"/>
                  <a:pt x="1145108" y="1658301"/>
                </a:cubicBezTo>
                <a:cubicBezTo>
                  <a:pt x="1078145" y="1616737"/>
                  <a:pt x="990399" y="1609810"/>
                  <a:pt x="881872" y="1561319"/>
                </a:cubicBezTo>
                <a:cubicBezTo>
                  <a:pt x="773345" y="1512828"/>
                  <a:pt x="604780" y="1408919"/>
                  <a:pt x="493944" y="1367355"/>
                </a:cubicBezTo>
                <a:cubicBezTo>
                  <a:pt x="383108" y="1325791"/>
                  <a:pt x="329998" y="1415846"/>
                  <a:pt x="216853" y="1311937"/>
                </a:cubicBezTo>
                <a:cubicBezTo>
                  <a:pt x="174424" y="1272971"/>
                  <a:pt x="116733" y="1186597"/>
                  <a:pt x="57661" y="1092632"/>
                </a:cubicBezTo>
                <a:lnTo>
                  <a:pt x="0" y="999795"/>
                </a:lnTo>
                <a:lnTo>
                  <a:pt x="0" y="123606"/>
                </a:lnTo>
                <a:lnTo>
                  <a:pt x="36623" y="196714"/>
                </a:lnTo>
                <a:cubicBezTo>
                  <a:pt x="126366" y="381626"/>
                  <a:pt x="215988" y="591501"/>
                  <a:pt x="286126" y="619210"/>
                </a:cubicBezTo>
                <a:cubicBezTo>
                  <a:pt x="473162" y="693101"/>
                  <a:pt x="683290" y="815482"/>
                  <a:pt x="798744" y="882446"/>
                </a:cubicBezTo>
                <a:cubicBezTo>
                  <a:pt x="914198" y="949410"/>
                  <a:pt x="898035" y="1018683"/>
                  <a:pt x="978853" y="1020992"/>
                </a:cubicBezTo>
                <a:cubicBezTo>
                  <a:pt x="1059671" y="1023301"/>
                  <a:pt x="1128944" y="977119"/>
                  <a:pt x="1283653" y="896301"/>
                </a:cubicBezTo>
                <a:cubicBezTo>
                  <a:pt x="1438362" y="815483"/>
                  <a:pt x="1706217" y="633065"/>
                  <a:pt x="1907108" y="536083"/>
                </a:cubicBezTo>
                <a:cubicBezTo>
                  <a:pt x="2107999" y="439101"/>
                  <a:pt x="2253472" y="325956"/>
                  <a:pt x="2488999" y="314410"/>
                </a:cubicBezTo>
                <a:cubicBezTo>
                  <a:pt x="2724526" y="302864"/>
                  <a:pt x="3082436" y="416010"/>
                  <a:pt x="3320272" y="466810"/>
                </a:cubicBezTo>
                <a:cubicBezTo>
                  <a:pt x="3558108" y="517610"/>
                  <a:pt x="3779781" y="579956"/>
                  <a:pt x="3916017" y="619210"/>
                </a:cubicBezTo>
                <a:cubicBezTo>
                  <a:pt x="4052253" y="658464"/>
                  <a:pt x="4049945" y="672319"/>
                  <a:pt x="4137690" y="702337"/>
                </a:cubicBezTo>
                <a:cubicBezTo>
                  <a:pt x="4225435" y="732355"/>
                  <a:pt x="4361672" y="753137"/>
                  <a:pt x="4442490" y="799319"/>
                </a:cubicBezTo>
                <a:cubicBezTo>
                  <a:pt x="4523308" y="845501"/>
                  <a:pt x="4537163" y="935555"/>
                  <a:pt x="4622599" y="979428"/>
                </a:cubicBezTo>
                <a:cubicBezTo>
                  <a:pt x="4708035" y="1023301"/>
                  <a:pt x="4844272" y="1076409"/>
                  <a:pt x="4955108" y="1062555"/>
                </a:cubicBezTo>
                <a:cubicBezTo>
                  <a:pt x="5065944" y="1048701"/>
                  <a:pt x="5167544" y="907846"/>
                  <a:pt x="5287617" y="896301"/>
                </a:cubicBezTo>
                <a:cubicBezTo>
                  <a:pt x="5407690" y="884756"/>
                  <a:pt x="5567017" y="1018683"/>
                  <a:pt x="5675544" y="993283"/>
                </a:cubicBezTo>
                <a:cubicBezTo>
                  <a:pt x="5784071" y="967883"/>
                  <a:pt x="5853345" y="792392"/>
                  <a:pt x="5938781" y="743901"/>
                </a:cubicBezTo>
                <a:cubicBezTo>
                  <a:pt x="6024217" y="695410"/>
                  <a:pt x="6070399" y="769301"/>
                  <a:pt x="6188162" y="702337"/>
                </a:cubicBezTo>
                <a:cubicBezTo>
                  <a:pt x="6305926" y="635373"/>
                  <a:pt x="6518362" y="358283"/>
                  <a:pt x="6645362" y="342119"/>
                </a:cubicBezTo>
                <a:cubicBezTo>
                  <a:pt x="6772362" y="325955"/>
                  <a:pt x="6853180" y="529155"/>
                  <a:pt x="6950162" y="605355"/>
                </a:cubicBezTo>
                <a:cubicBezTo>
                  <a:pt x="7047144" y="681555"/>
                  <a:pt x="7130271" y="716192"/>
                  <a:pt x="7227253" y="799319"/>
                </a:cubicBezTo>
                <a:cubicBezTo>
                  <a:pt x="7324235" y="882446"/>
                  <a:pt x="7398126" y="1090264"/>
                  <a:pt x="7532053" y="1104119"/>
                </a:cubicBezTo>
                <a:cubicBezTo>
                  <a:pt x="7665980" y="1117974"/>
                  <a:pt x="7859944" y="914773"/>
                  <a:pt x="8030817" y="882446"/>
                </a:cubicBezTo>
                <a:cubicBezTo>
                  <a:pt x="8201690" y="850119"/>
                  <a:pt x="8423363" y="884755"/>
                  <a:pt x="8557290" y="910155"/>
                </a:cubicBezTo>
                <a:cubicBezTo>
                  <a:pt x="8691217" y="935555"/>
                  <a:pt x="8707381" y="1090264"/>
                  <a:pt x="8834381" y="1034846"/>
                </a:cubicBezTo>
                <a:cubicBezTo>
                  <a:pt x="8961381" y="979428"/>
                  <a:pt x="9157654" y="667700"/>
                  <a:pt x="9319290" y="577646"/>
                </a:cubicBezTo>
                <a:cubicBezTo>
                  <a:pt x="9480926" y="487592"/>
                  <a:pt x="9628708" y="589192"/>
                  <a:pt x="9804199" y="494519"/>
                </a:cubicBezTo>
                <a:cubicBezTo>
                  <a:pt x="9979690" y="399846"/>
                  <a:pt x="10192126" y="60410"/>
                  <a:pt x="10372235" y="9610"/>
                </a:cubicBezTo>
                <a:cubicBezTo>
                  <a:pt x="10394749" y="3260"/>
                  <a:pt x="10417118" y="266"/>
                  <a:pt x="10439343" y="17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296" name="任意形状 295"/>
          <p:cNvSpPr/>
          <p:nvPr userDrawn="1"/>
        </p:nvSpPr>
        <p:spPr>
          <a:xfrm>
            <a:off x="1" y="5278690"/>
            <a:ext cx="5743205" cy="788846"/>
          </a:xfrm>
          <a:custGeom>
            <a:avLst/>
            <a:gdLst>
              <a:gd name="connsiteX0" fmla="*/ 4276235 w 5122065"/>
              <a:gd name="connsiteY0" fmla="*/ 0 h 1331509"/>
              <a:gd name="connsiteX1" fmla="*/ 4622599 w 5122065"/>
              <a:gd name="connsiteY1" fmla="*/ 263236 h 1331509"/>
              <a:gd name="connsiteX2" fmla="*/ 4959438 w 5122065"/>
              <a:gd name="connsiteY2" fmla="*/ 365414 h 1331509"/>
              <a:gd name="connsiteX3" fmla="*/ 5122065 w 5122065"/>
              <a:gd name="connsiteY3" fmla="*/ 413482 h 1331509"/>
              <a:gd name="connsiteX4" fmla="*/ 5089500 w 5122065"/>
              <a:gd name="connsiteY4" fmla="*/ 440694 h 1331509"/>
              <a:gd name="connsiteX5" fmla="*/ 4844272 w 5122065"/>
              <a:gd name="connsiteY5" fmla="*/ 665018 h 1331509"/>
              <a:gd name="connsiteX6" fmla="*/ 4345508 w 5122065"/>
              <a:gd name="connsiteY6" fmla="*/ 886691 h 1331509"/>
              <a:gd name="connsiteX7" fmla="*/ 4151544 w 5122065"/>
              <a:gd name="connsiteY7" fmla="*/ 1080654 h 1331509"/>
              <a:gd name="connsiteX8" fmla="*/ 3971435 w 5122065"/>
              <a:gd name="connsiteY8" fmla="*/ 1080654 h 1331509"/>
              <a:gd name="connsiteX9" fmla="*/ 3486526 w 5122065"/>
              <a:gd name="connsiteY9" fmla="*/ 1108364 h 1331509"/>
              <a:gd name="connsiteX10" fmla="*/ 3223290 w 5122065"/>
              <a:gd name="connsiteY10" fmla="*/ 1108364 h 1331509"/>
              <a:gd name="connsiteX11" fmla="*/ 2530562 w 5122065"/>
              <a:gd name="connsiteY11" fmla="*/ 1149927 h 1331509"/>
              <a:gd name="connsiteX12" fmla="*/ 2142635 w 5122065"/>
              <a:gd name="connsiteY12" fmla="*/ 997527 h 1331509"/>
              <a:gd name="connsiteX13" fmla="*/ 2017944 w 5122065"/>
              <a:gd name="connsiteY13" fmla="*/ 1039091 h 1331509"/>
              <a:gd name="connsiteX14" fmla="*/ 1726999 w 5122065"/>
              <a:gd name="connsiteY14" fmla="*/ 928254 h 1331509"/>
              <a:gd name="connsiteX15" fmla="*/ 1131253 w 5122065"/>
              <a:gd name="connsiteY15" fmla="*/ 969818 h 1331509"/>
              <a:gd name="connsiteX16" fmla="*/ 895726 w 5122065"/>
              <a:gd name="connsiteY16" fmla="*/ 1108364 h 1331509"/>
              <a:gd name="connsiteX17" fmla="*/ 535508 w 5122065"/>
              <a:gd name="connsiteY17" fmla="*/ 1191491 h 1331509"/>
              <a:gd name="connsiteX18" fmla="*/ 189144 w 5122065"/>
              <a:gd name="connsiteY18" fmla="*/ 1330036 h 1331509"/>
              <a:gd name="connsiteX19" fmla="*/ 38476 w 5122065"/>
              <a:gd name="connsiteY19" fmla="*/ 1267149 h 1331509"/>
              <a:gd name="connsiteX20" fmla="*/ 0 w 5122065"/>
              <a:gd name="connsiteY20" fmla="*/ 1238995 h 1331509"/>
              <a:gd name="connsiteX21" fmla="*/ 0 w 5122065"/>
              <a:gd name="connsiteY21" fmla="*/ 121717 h 1331509"/>
              <a:gd name="connsiteX22" fmla="*/ 19548 w 5122065"/>
              <a:gd name="connsiteY22" fmla="*/ 121309 h 1331509"/>
              <a:gd name="connsiteX23" fmla="*/ 466235 w 5122065"/>
              <a:gd name="connsiteY23" fmla="*/ 193964 h 1331509"/>
              <a:gd name="connsiteX24" fmla="*/ 729472 w 5122065"/>
              <a:gd name="connsiteY24" fmla="*/ 512618 h 1331509"/>
              <a:gd name="connsiteX25" fmla="*/ 923435 w 5122065"/>
              <a:gd name="connsiteY25" fmla="*/ 484909 h 1331509"/>
              <a:gd name="connsiteX26" fmla="*/ 1477617 w 5122065"/>
              <a:gd name="connsiteY26" fmla="*/ 678873 h 1331509"/>
              <a:gd name="connsiteX27" fmla="*/ 2419726 w 5122065"/>
              <a:gd name="connsiteY27" fmla="*/ 512618 h 1331509"/>
              <a:gd name="connsiteX28" fmla="*/ 3389544 w 5122065"/>
              <a:gd name="connsiteY28" fmla="*/ 290945 h 1331509"/>
              <a:gd name="connsiteX29" fmla="*/ 3514235 w 5122065"/>
              <a:gd name="connsiteY29" fmla="*/ 415636 h 1331509"/>
              <a:gd name="connsiteX30" fmla="*/ 3929872 w 5122065"/>
              <a:gd name="connsiteY30" fmla="*/ 263236 h 1331509"/>
              <a:gd name="connsiteX31" fmla="*/ 4276235 w 5122065"/>
              <a:gd name="connsiteY31" fmla="*/ 0 h 133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5122065" h="1331509">
                <a:moveTo>
                  <a:pt x="4276235" y="0"/>
                </a:moveTo>
                <a:cubicBezTo>
                  <a:pt x="4391689" y="0"/>
                  <a:pt x="4449417" y="180109"/>
                  <a:pt x="4622599" y="263236"/>
                </a:cubicBezTo>
                <a:cubicBezTo>
                  <a:pt x="4709190" y="304800"/>
                  <a:pt x="4832726" y="332509"/>
                  <a:pt x="4959438" y="365414"/>
                </a:cubicBezTo>
                <a:lnTo>
                  <a:pt x="5122065" y="413482"/>
                </a:lnTo>
                <a:lnTo>
                  <a:pt x="5089500" y="440694"/>
                </a:lnTo>
                <a:cubicBezTo>
                  <a:pt x="5010238" y="513665"/>
                  <a:pt x="4938079" y="608734"/>
                  <a:pt x="4844272" y="665018"/>
                </a:cubicBezTo>
                <a:cubicBezTo>
                  <a:pt x="4694181" y="755072"/>
                  <a:pt x="4460963" y="817418"/>
                  <a:pt x="4345508" y="886691"/>
                </a:cubicBezTo>
                <a:cubicBezTo>
                  <a:pt x="4230053" y="955964"/>
                  <a:pt x="4213889" y="1048327"/>
                  <a:pt x="4151544" y="1080654"/>
                </a:cubicBezTo>
                <a:cubicBezTo>
                  <a:pt x="4089199" y="1112981"/>
                  <a:pt x="4082271" y="1076036"/>
                  <a:pt x="3971435" y="1080654"/>
                </a:cubicBezTo>
                <a:cubicBezTo>
                  <a:pt x="3860599" y="1085272"/>
                  <a:pt x="3611217" y="1103746"/>
                  <a:pt x="3486526" y="1108364"/>
                </a:cubicBezTo>
                <a:cubicBezTo>
                  <a:pt x="3361835" y="1112982"/>
                  <a:pt x="3382617" y="1101437"/>
                  <a:pt x="3223290" y="1108364"/>
                </a:cubicBezTo>
                <a:cubicBezTo>
                  <a:pt x="3063963" y="1115291"/>
                  <a:pt x="2710671" y="1168400"/>
                  <a:pt x="2530562" y="1149927"/>
                </a:cubicBezTo>
                <a:cubicBezTo>
                  <a:pt x="2350453" y="1131454"/>
                  <a:pt x="2228071" y="1016000"/>
                  <a:pt x="2142635" y="997527"/>
                </a:cubicBezTo>
                <a:cubicBezTo>
                  <a:pt x="2057199" y="979054"/>
                  <a:pt x="2087217" y="1050636"/>
                  <a:pt x="2017944" y="1039091"/>
                </a:cubicBezTo>
                <a:cubicBezTo>
                  <a:pt x="1948671" y="1027546"/>
                  <a:pt x="1874781" y="939800"/>
                  <a:pt x="1726999" y="928254"/>
                </a:cubicBezTo>
                <a:cubicBezTo>
                  <a:pt x="1579217" y="916708"/>
                  <a:pt x="1269798" y="939800"/>
                  <a:pt x="1131253" y="969818"/>
                </a:cubicBezTo>
                <a:cubicBezTo>
                  <a:pt x="992708" y="999836"/>
                  <a:pt x="995017" y="1071419"/>
                  <a:pt x="895726" y="1108364"/>
                </a:cubicBezTo>
                <a:cubicBezTo>
                  <a:pt x="796435" y="1145309"/>
                  <a:pt x="653272" y="1154546"/>
                  <a:pt x="535508" y="1191491"/>
                </a:cubicBezTo>
                <a:cubicBezTo>
                  <a:pt x="417744" y="1228436"/>
                  <a:pt x="350780" y="1295400"/>
                  <a:pt x="189144" y="1330036"/>
                </a:cubicBezTo>
                <a:cubicBezTo>
                  <a:pt x="148735" y="1338695"/>
                  <a:pt x="96203" y="1308100"/>
                  <a:pt x="38476" y="1267149"/>
                </a:cubicBezTo>
                <a:lnTo>
                  <a:pt x="0" y="1238995"/>
                </a:lnTo>
                <a:lnTo>
                  <a:pt x="0" y="121717"/>
                </a:lnTo>
                <a:lnTo>
                  <a:pt x="19548" y="121309"/>
                </a:lnTo>
                <a:cubicBezTo>
                  <a:pt x="177238" y="124331"/>
                  <a:pt x="369542" y="156442"/>
                  <a:pt x="466235" y="193964"/>
                </a:cubicBezTo>
                <a:cubicBezTo>
                  <a:pt x="620944" y="254000"/>
                  <a:pt x="653272" y="464127"/>
                  <a:pt x="729472" y="512618"/>
                </a:cubicBezTo>
                <a:cubicBezTo>
                  <a:pt x="805672" y="561109"/>
                  <a:pt x="798744" y="457200"/>
                  <a:pt x="923435" y="484909"/>
                </a:cubicBezTo>
                <a:cubicBezTo>
                  <a:pt x="1048126" y="512618"/>
                  <a:pt x="1228235" y="674255"/>
                  <a:pt x="1477617" y="678873"/>
                </a:cubicBezTo>
                <a:cubicBezTo>
                  <a:pt x="1726999" y="683491"/>
                  <a:pt x="2101072" y="577273"/>
                  <a:pt x="2419726" y="512618"/>
                </a:cubicBezTo>
                <a:cubicBezTo>
                  <a:pt x="2738380" y="447963"/>
                  <a:pt x="3207126" y="307109"/>
                  <a:pt x="3389544" y="290945"/>
                </a:cubicBezTo>
                <a:cubicBezTo>
                  <a:pt x="3571962" y="274781"/>
                  <a:pt x="3424180" y="420254"/>
                  <a:pt x="3514235" y="415636"/>
                </a:cubicBezTo>
                <a:cubicBezTo>
                  <a:pt x="3604290" y="411018"/>
                  <a:pt x="3802872" y="332509"/>
                  <a:pt x="3929872" y="263236"/>
                </a:cubicBezTo>
                <a:cubicBezTo>
                  <a:pt x="4056872" y="193963"/>
                  <a:pt x="4160781" y="0"/>
                  <a:pt x="4276235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294" name="任意形状 293"/>
          <p:cNvSpPr/>
          <p:nvPr userDrawn="1"/>
        </p:nvSpPr>
        <p:spPr>
          <a:xfrm>
            <a:off x="5743205" y="5477571"/>
            <a:ext cx="3959039" cy="712575"/>
          </a:xfrm>
          <a:custGeom>
            <a:avLst/>
            <a:gdLst>
              <a:gd name="connsiteX0" fmla="*/ 239912 w 3530860"/>
              <a:gd name="connsiteY0" fmla="*/ 926 h 1202770"/>
              <a:gd name="connsiteX1" fmla="*/ 664316 w 3530860"/>
              <a:gd name="connsiteY1" fmla="*/ 93794 h 1202770"/>
              <a:gd name="connsiteX2" fmla="*/ 1606425 w 3530860"/>
              <a:gd name="connsiteY2" fmla="*/ 273903 h 1202770"/>
              <a:gd name="connsiteX3" fmla="*/ 2700934 w 3530860"/>
              <a:gd name="connsiteY3" fmla="*/ 412448 h 1202770"/>
              <a:gd name="connsiteX4" fmla="*/ 2784061 w 3530860"/>
              <a:gd name="connsiteY4" fmla="*/ 592557 h 1202770"/>
              <a:gd name="connsiteX5" fmla="*/ 3324388 w 3530860"/>
              <a:gd name="connsiteY5" fmla="*/ 564848 h 1202770"/>
              <a:gd name="connsiteX6" fmla="*/ 3483716 w 3530860"/>
              <a:gd name="connsiteY6" fmla="*/ 663562 h 1202770"/>
              <a:gd name="connsiteX7" fmla="*/ 3530860 w 3530860"/>
              <a:gd name="connsiteY7" fmla="*/ 705992 h 1202770"/>
              <a:gd name="connsiteX8" fmla="*/ 3474191 w 3530860"/>
              <a:gd name="connsiteY8" fmla="*/ 745823 h 1202770"/>
              <a:gd name="connsiteX9" fmla="*/ 3227407 w 3530860"/>
              <a:gd name="connsiteY9" fmla="*/ 897357 h 1202770"/>
              <a:gd name="connsiteX10" fmla="*/ 2700934 w 3530860"/>
              <a:gd name="connsiteY10" fmla="*/ 1008194 h 1202770"/>
              <a:gd name="connsiteX11" fmla="*/ 2174461 w 3530860"/>
              <a:gd name="connsiteY11" fmla="*/ 1202157 h 1202770"/>
              <a:gd name="connsiteX12" fmla="*/ 1537152 w 3530860"/>
              <a:gd name="connsiteY12" fmla="*/ 938921 h 1202770"/>
              <a:gd name="connsiteX13" fmla="*/ 692025 w 3530860"/>
              <a:gd name="connsiteY13" fmla="*/ 675685 h 1202770"/>
              <a:gd name="connsiteX14" fmla="*/ 193261 w 3530860"/>
              <a:gd name="connsiteY14" fmla="*/ 163067 h 1202770"/>
              <a:gd name="connsiteX15" fmla="*/ 25599 w 3530860"/>
              <a:gd name="connsiteY15" fmla="*/ 85351 h 1202770"/>
              <a:gd name="connsiteX16" fmla="*/ 0 w 3530860"/>
              <a:gd name="connsiteY16" fmla="*/ 77785 h 1202770"/>
              <a:gd name="connsiteX17" fmla="*/ 16074 w 3530860"/>
              <a:gd name="connsiteY17" fmla="*/ 64353 h 1202770"/>
              <a:gd name="connsiteX18" fmla="*/ 123988 w 3530860"/>
              <a:gd name="connsiteY18" fmla="*/ 10667 h 1202770"/>
              <a:gd name="connsiteX19" fmla="*/ 239912 w 3530860"/>
              <a:gd name="connsiteY19" fmla="*/ 926 h 1202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530860" h="1202770">
                <a:moveTo>
                  <a:pt x="239912" y="926"/>
                </a:moveTo>
                <a:cubicBezTo>
                  <a:pt x="356052" y="8502"/>
                  <a:pt x="479011" y="60889"/>
                  <a:pt x="664316" y="93794"/>
                </a:cubicBezTo>
                <a:cubicBezTo>
                  <a:pt x="911389" y="137667"/>
                  <a:pt x="1266989" y="220794"/>
                  <a:pt x="1606425" y="273903"/>
                </a:cubicBezTo>
                <a:cubicBezTo>
                  <a:pt x="1945861" y="327012"/>
                  <a:pt x="2504661" y="359339"/>
                  <a:pt x="2700934" y="412448"/>
                </a:cubicBezTo>
                <a:cubicBezTo>
                  <a:pt x="2897207" y="465557"/>
                  <a:pt x="2680152" y="567157"/>
                  <a:pt x="2784061" y="592557"/>
                </a:cubicBezTo>
                <a:cubicBezTo>
                  <a:pt x="2887970" y="617957"/>
                  <a:pt x="3181224" y="534830"/>
                  <a:pt x="3324388" y="564848"/>
                </a:cubicBezTo>
                <a:cubicBezTo>
                  <a:pt x="3395970" y="579857"/>
                  <a:pt x="3439843" y="620844"/>
                  <a:pt x="3483716" y="663562"/>
                </a:cubicBezTo>
                <a:lnTo>
                  <a:pt x="3530860" y="705992"/>
                </a:lnTo>
                <a:lnTo>
                  <a:pt x="3474191" y="745823"/>
                </a:lnTo>
                <a:cubicBezTo>
                  <a:pt x="3394238" y="803839"/>
                  <a:pt x="3310534" y="863875"/>
                  <a:pt x="3227407" y="897357"/>
                </a:cubicBezTo>
                <a:cubicBezTo>
                  <a:pt x="3061153" y="964321"/>
                  <a:pt x="2876425" y="957394"/>
                  <a:pt x="2700934" y="1008194"/>
                </a:cubicBezTo>
                <a:cubicBezTo>
                  <a:pt x="2525443" y="1058994"/>
                  <a:pt x="2368425" y="1213702"/>
                  <a:pt x="2174461" y="1202157"/>
                </a:cubicBezTo>
                <a:cubicBezTo>
                  <a:pt x="1980497" y="1190612"/>
                  <a:pt x="1784225" y="1026666"/>
                  <a:pt x="1537152" y="938921"/>
                </a:cubicBezTo>
                <a:cubicBezTo>
                  <a:pt x="1290079" y="851176"/>
                  <a:pt x="916007" y="804994"/>
                  <a:pt x="692025" y="675685"/>
                </a:cubicBezTo>
                <a:cubicBezTo>
                  <a:pt x="468043" y="546376"/>
                  <a:pt x="391843" y="287758"/>
                  <a:pt x="193261" y="163067"/>
                </a:cubicBezTo>
                <a:cubicBezTo>
                  <a:pt x="143616" y="131894"/>
                  <a:pt x="86321" y="106783"/>
                  <a:pt x="25599" y="85351"/>
                </a:cubicBezTo>
                <a:lnTo>
                  <a:pt x="0" y="77785"/>
                </a:lnTo>
                <a:lnTo>
                  <a:pt x="16074" y="64353"/>
                </a:lnTo>
                <a:cubicBezTo>
                  <a:pt x="49376" y="39675"/>
                  <a:pt x="84734" y="20481"/>
                  <a:pt x="123988" y="10667"/>
                </a:cubicBezTo>
                <a:cubicBezTo>
                  <a:pt x="163243" y="854"/>
                  <a:pt x="201198" y="-1600"/>
                  <a:pt x="239912" y="926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293" name="任意形状 292"/>
          <p:cNvSpPr/>
          <p:nvPr userDrawn="1"/>
        </p:nvSpPr>
        <p:spPr>
          <a:xfrm>
            <a:off x="9702245" y="5734152"/>
            <a:ext cx="1910118" cy="332679"/>
          </a:xfrm>
          <a:custGeom>
            <a:avLst/>
            <a:gdLst>
              <a:gd name="connsiteX0" fmla="*/ 1125297 w 1703535"/>
              <a:gd name="connsiteY0" fmla="*/ 143 h 561535"/>
              <a:gd name="connsiteX1" fmla="*/ 1262110 w 1703535"/>
              <a:gd name="connsiteY1" fmla="*/ 20925 h 561535"/>
              <a:gd name="connsiteX2" fmla="*/ 1456074 w 1703535"/>
              <a:gd name="connsiteY2" fmla="*/ 214889 h 561535"/>
              <a:gd name="connsiteX3" fmla="*/ 1691601 w 1703535"/>
              <a:gd name="connsiteY3" fmla="*/ 394998 h 561535"/>
              <a:gd name="connsiteX4" fmla="*/ 1703535 w 1703535"/>
              <a:gd name="connsiteY4" fmla="*/ 402494 h 561535"/>
              <a:gd name="connsiteX5" fmla="*/ 1629797 w 1703535"/>
              <a:gd name="connsiteY5" fmla="*/ 437536 h 561535"/>
              <a:gd name="connsiteX6" fmla="*/ 1414510 w 1703535"/>
              <a:gd name="connsiteY6" fmla="*/ 561252 h 561535"/>
              <a:gd name="connsiteX7" fmla="*/ 1054292 w 1703535"/>
              <a:gd name="connsiteY7" fmla="*/ 436561 h 561535"/>
              <a:gd name="connsiteX8" fmla="*/ 791056 w 1703535"/>
              <a:gd name="connsiteY8" fmla="*/ 505834 h 561535"/>
              <a:gd name="connsiteX9" fmla="*/ 652510 w 1703535"/>
              <a:gd name="connsiteY9" fmla="*/ 394998 h 561535"/>
              <a:gd name="connsiteX10" fmla="*/ 112183 w 1703535"/>
              <a:gd name="connsiteY10" fmla="*/ 339580 h 561535"/>
              <a:gd name="connsiteX11" fmla="*/ 22128 w 1703535"/>
              <a:gd name="connsiteY11" fmla="*/ 292821 h 561535"/>
              <a:gd name="connsiteX12" fmla="*/ 0 w 1703535"/>
              <a:gd name="connsiteY12" fmla="*/ 272905 h 561535"/>
              <a:gd name="connsiteX13" fmla="*/ 59904 w 1703535"/>
              <a:gd name="connsiteY13" fmla="*/ 230800 h 561535"/>
              <a:gd name="connsiteX14" fmla="*/ 167601 w 1703535"/>
              <a:gd name="connsiteY14" fmla="*/ 173325 h 561535"/>
              <a:gd name="connsiteX15" fmla="*/ 513965 w 1703535"/>
              <a:gd name="connsiteY15" fmla="*/ 159470 h 561535"/>
              <a:gd name="connsiteX16" fmla="*/ 957310 w 1703535"/>
              <a:gd name="connsiteY16" fmla="*/ 20925 h 561535"/>
              <a:gd name="connsiteX17" fmla="*/ 1125297 w 1703535"/>
              <a:gd name="connsiteY17" fmla="*/ 143 h 5615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703535" h="561535">
                <a:moveTo>
                  <a:pt x="1125297" y="143"/>
                </a:moveTo>
                <a:cubicBezTo>
                  <a:pt x="1175519" y="-1011"/>
                  <a:pt x="1220546" y="4762"/>
                  <a:pt x="1262110" y="20925"/>
                </a:cubicBezTo>
                <a:cubicBezTo>
                  <a:pt x="1345237" y="53252"/>
                  <a:pt x="1384492" y="152544"/>
                  <a:pt x="1456074" y="214889"/>
                </a:cubicBezTo>
                <a:cubicBezTo>
                  <a:pt x="1527656" y="277234"/>
                  <a:pt x="1555365" y="309562"/>
                  <a:pt x="1691601" y="394998"/>
                </a:cubicBezTo>
                <a:lnTo>
                  <a:pt x="1703535" y="402494"/>
                </a:lnTo>
                <a:lnTo>
                  <a:pt x="1629797" y="437536"/>
                </a:lnTo>
                <a:cubicBezTo>
                  <a:pt x="1550891" y="488516"/>
                  <a:pt x="1497637" y="556057"/>
                  <a:pt x="1414510" y="561252"/>
                </a:cubicBezTo>
                <a:cubicBezTo>
                  <a:pt x="1303674" y="568179"/>
                  <a:pt x="1158201" y="445797"/>
                  <a:pt x="1054292" y="436561"/>
                </a:cubicBezTo>
                <a:cubicBezTo>
                  <a:pt x="950383" y="427325"/>
                  <a:pt x="858020" y="512761"/>
                  <a:pt x="791056" y="505834"/>
                </a:cubicBezTo>
                <a:cubicBezTo>
                  <a:pt x="724092" y="498907"/>
                  <a:pt x="765656" y="422707"/>
                  <a:pt x="652510" y="394998"/>
                </a:cubicBezTo>
                <a:cubicBezTo>
                  <a:pt x="539364" y="367289"/>
                  <a:pt x="255347" y="383453"/>
                  <a:pt x="112183" y="339580"/>
                </a:cubicBezTo>
                <a:cubicBezTo>
                  <a:pt x="76392" y="328612"/>
                  <a:pt x="47528" y="312015"/>
                  <a:pt x="22128" y="292821"/>
                </a:cubicBezTo>
                <a:lnTo>
                  <a:pt x="0" y="272905"/>
                </a:lnTo>
                <a:lnTo>
                  <a:pt x="59904" y="230800"/>
                </a:lnTo>
                <a:cubicBezTo>
                  <a:pt x="97462" y="206374"/>
                  <a:pt x="133542" y="186025"/>
                  <a:pt x="167601" y="173325"/>
                </a:cubicBezTo>
                <a:cubicBezTo>
                  <a:pt x="303837" y="122525"/>
                  <a:pt x="382347" y="184870"/>
                  <a:pt x="513965" y="159470"/>
                </a:cubicBezTo>
                <a:cubicBezTo>
                  <a:pt x="645583" y="134070"/>
                  <a:pt x="832619" y="44016"/>
                  <a:pt x="957310" y="20925"/>
                </a:cubicBezTo>
                <a:cubicBezTo>
                  <a:pt x="1019656" y="9380"/>
                  <a:pt x="1075074" y="1298"/>
                  <a:pt x="1125297" y="143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292" name="任意形状 291"/>
          <p:cNvSpPr/>
          <p:nvPr userDrawn="1"/>
        </p:nvSpPr>
        <p:spPr>
          <a:xfrm>
            <a:off x="11612362" y="5920949"/>
            <a:ext cx="579637" cy="228574"/>
          </a:xfrm>
          <a:custGeom>
            <a:avLst/>
            <a:gdLst>
              <a:gd name="connsiteX0" fmla="*/ 516948 w 516948"/>
              <a:gd name="connsiteY0" fmla="*/ 0 h 385814"/>
              <a:gd name="connsiteX1" fmla="*/ 516948 w 516948"/>
              <a:gd name="connsiteY1" fmla="*/ 385814 h 385814"/>
              <a:gd name="connsiteX2" fmla="*/ 415392 w 516948"/>
              <a:gd name="connsiteY2" fmla="*/ 335249 h 385814"/>
              <a:gd name="connsiteX3" fmla="*/ 44134 w 516948"/>
              <a:gd name="connsiteY3" fmla="*/ 114916 h 385814"/>
              <a:gd name="connsiteX4" fmla="*/ 0 w 516948"/>
              <a:gd name="connsiteY4" fmla="*/ 87194 h 385814"/>
              <a:gd name="connsiteX5" fmla="*/ 15775 w 516948"/>
              <a:gd name="connsiteY5" fmla="*/ 79698 h 385814"/>
              <a:gd name="connsiteX6" fmla="*/ 480132 w 516948"/>
              <a:gd name="connsiteY6" fmla="*/ 11033 h 385814"/>
              <a:gd name="connsiteX7" fmla="*/ 516948 w 516948"/>
              <a:gd name="connsiteY7" fmla="*/ 0 h 385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6948" h="385814">
                <a:moveTo>
                  <a:pt x="516948" y="0"/>
                </a:moveTo>
                <a:lnTo>
                  <a:pt x="516948" y="385814"/>
                </a:lnTo>
                <a:lnTo>
                  <a:pt x="415392" y="335249"/>
                </a:lnTo>
                <a:cubicBezTo>
                  <a:pt x="282619" y="263722"/>
                  <a:pt x="145336" y="178439"/>
                  <a:pt x="44134" y="114916"/>
                </a:cubicBezTo>
                <a:lnTo>
                  <a:pt x="0" y="87194"/>
                </a:lnTo>
                <a:lnTo>
                  <a:pt x="15775" y="79698"/>
                </a:lnTo>
                <a:cubicBezTo>
                  <a:pt x="134981" y="43330"/>
                  <a:pt x="353191" y="40551"/>
                  <a:pt x="480132" y="11033"/>
                </a:cubicBezTo>
                <a:lnTo>
                  <a:pt x="516948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263" name="任意形状 262"/>
          <p:cNvSpPr/>
          <p:nvPr userDrawn="1"/>
        </p:nvSpPr>
        <p:spPr>
          <a:xfrm>
            <a:off x="0" y="4949130"/>
            <a:ext cx="12191999" cy="1023477"/>
          </a:xfrm>
          <a:custGeom>
            <a:avLst/>
            <a:gdLst>
              <a:gd name="connsiteX0" fmla="*/ 4175722 w 10873408"/>
              <a:gd name="connsiteY0" fmla="*/ 2061 h 1727548"/>
              <a:gd name="connsiteX1" fmla="*/ 4220817 w 10873408"/>
              <a:gd name="connsiteY1" fmla="*/ 2088 h 1727548"/>
              <a:gd name="connsiteX2" fmla="*/ 4608744 w 10873408"/>
              <a:gd name="connsiteY2" fmla="*/ 320743 h 1727548"/>
              <a:gd name="connsiteX3" fmla="*/ 5135217 w 10873408"/>
              <a:gd name="connsiteY3" fmla="*/ 390015 h 1727548"/>
              <a:gd name="connsiteX4" fmla="*/ 5689399 w 10873408"/>
              <a:gd name="connsiteY4" fmla="*/ 542415 h 1727548"/>
              <a:gd name="connsiteX5" fmla="*/ 6437544 w 10873408"/>
              <a:gd name="connsiteY5" fmla="*/ 528561 h 1727548"/>
              <a:gd name="connsiteX6" fmla="*/ 6853181 w 10873408"/>
              <a:gd name="connsiteY6" fmla="*/ 653252 h 1727548"/>
              <a:gd name="connsiteX7" fmla="*/ 7268817 w 10873408"/>
              <a:gd name="connsiteY7" fmla="*/ 570124 h 1727548"/>
              <a:gd name="connsiteX8" fmla="*/ 7753726 w 10873408"/>
              <a:gd name="connsiteY8" fmla="*/ 597834 h 1727548"/>
              <a:gd name="connsiteX9" fmla="*/ 8127799 w 10873408"/>
              <a:gd name="connsiteY9" fmla="*/ 694815 h 1727548"/>
              <a:gd name="connsiteX10" fmla="*/ 8501872 w 10873408"/>
              <a:gd name="connsiteY10" fmla="*/ 528561 h 1727548"/>
              <a:gd name="connsiteX11" fmla="*/ 8751253 w 10873408"/>
              <a:gd name="connsiteY11" fmla="*/ 334597 h 1727548"/>
              <a:gd name="connsiteX12" fmla="*/ 9139181 w 10873408"/>
              <a:gd name="connsiteY12" fmla="*/ 293034 h 1727548"/>
              <a:gd name="connsiteX13" fmla="*/ 9471690 w 10873408"/>
              <a:gd name="connsiteY13" fmla="*/ 500852 h 1727548"/>
              <a:gd name="connsiteX14" fmla="*/ 10039726 w 10873408"/>
              <a:gd name="connsiteY14" fmla="*/ 403870 h 1727548"/>
              <a:gd name="connsiteX15" fmla="*/ 10247544 w 10873408"/>
              <a:gd name="connsiteY15" fmla="*/ 445434 h 1727548"/>
              <a:gd name="connsiteX16" fmla="*/ 10399944 w 10873408"/>
              <a:gd name="connsiteY16" fmla="*/ 237615 h 1727548"/>
              <a:gd name="connsiteX17" fmla="*/ 10732453 w 10873408"/>
              <a:gd name="connsiteY17" fmla="*/ 473143 h 1727548"/>
              <a:gd name="connsiteX18" fmla="*/ 10843181 w 10873408"/>
              <a:gd name="connsiteY18" fmla="*/ 479421 h 1727548"/>
              <a:gd name="connsiteX19" fmla="*/ 10873408 w 10873408"/>
              <a:gd name="connsiteY19" fmla="*/ 474933 h 1727548"/>
              <a:gd name="connsiteX20" fmla="*/ 10873408 w 10873408"/>
              <a:gd name="connsiteY20" fmla="*/ 1640354 h 1727548"/>
              <a:gd name="connsiteX21" fmla="*/ 10836592 w 10873408"/>
              <a:gd name="connsiteY21" fmla="*/ 1651387 h 1727548"/>
              <a:gd name="connsiteX22" fmla="*/ 10372235 w 10873408"/>
              <a:gd name="connsiteY22" fmla="*/ 1720052 h 1727548"/>
              <a:gd name="connsiteX23" fmla="*/ 10356460 w 10873408"/>
              <a:gd name="connsiteY23" fmla="*/ 1727548 h 1727548"/>
              <a:gd name="connsiteX24" fmla="*/ 10344526 w 10873408"/>
              <a:gd name="connsiteY24" fmla="*/ 1720052 h 1727548"/>
              <a:gd name="connsiteX25" fmla="*/ 10108999 w 10873408"/>
              <a:gd name="connsiteY25" fmla="*/ 1539943 h 1727548"/>
              <a:gd name="connsiteX26" fmla="*/ 9915035 w 10873408"/>
              <a:gd name="connsiteY26" fmla="*/ 1345979 h 1727548"/>
              <a:gd name="connsiteX27" fmla="*/ 9610235 w 10873408"/>
              <a:gd name="connsiteY27" fmla="*/ 1345979 h 1727548"/>
              <a:gd name="connsiteX28" fmla="*/ 9166890 w 10873408"/>
              <a:gd name="connsiteY28" fmla="*/ 1484524 h 1727548"/>
              <a:gd name="connsiteX29" fmla="*/ 8820526 w 10873408"/>
              <a:gd name="connsiteY29" fmla="*/ 1498379 h 1727548"/>
              <a:gd name="connsiteX30" fmla="*/ 8712829 w 10873408"/>
              <a:gd name="connsiteY30" fmla="*/ 1555854 h 1727548"/>
              <a:gd name="connsiteX31" fmla="*/ 8652925 w 10873408"/>
              <a:gd name="connsiteY31" fmla="*/ 1597959 h 1727548"/>
              <a:gd name="connsiteX32" fmla="*/ 8605781 w 10873408"/>
              <a:gd name="connsiteY32" fmla="*/ 1555529 h 1727548"/>
              <a:gd name="connsiteX33" fmla="*/ 8446453 w 10873408"/>
              <a:gd name="connsiteY33" fmla="*/ 1456815 h 1727548"/>
              <a:gd name="connsiteX34" fmla="*/ 7906126 w 10873408"/>
              <a:gd name="connsiteY34" fmla="*/ 1484524 h 1727548"/>
              <a:gd name="connsiteX35" fmla="*/ 7822999 w 10873408"/>
              <a:gd name="connsiteY35" fmla="*/ 1304415 h 1727548"/>
              <a:gd name="connsiteX36" fmla="*/ 6728490 w 10873408"/>
              <a:gd name="connsiteY36" fmla="*/ 1165870 h 1727548"/>
              <a:gd name="connsiteX37" fmla="*/ 5786381 w 10873408"/>
              <a:gd name="connsiteY37" fmla="*/ 985761 h 1727548"/>
              <a:gd name="connsiteX38" fmla="*/ 5246053 w 10873408"/>
              <a:gd name="connsiteY38" fmla="*/ 902634 h 1727548"/>
              <a:gd name="connsiteX39" fmla="*/ 5138139 w 10873408"/>
              <a:gd name="connsiteY39" fmla="*/ 956320 h 1727548"/>
              <a:gd name="connsiteX40" fmla="*/ 5122065 w 10873408"/>
              <a:gd name="connsiteY40" fmla="*/ 969752 h 1727548"/>
              <a:gd name="connsiteX41" fmla="*/ 4959438 w 10873408"/>
              <a:gd name="connsiteY41" fmla="*/ 921684 h 1727548"/>
              <a:gd name="connsiteX42" fmla="*/ 4622599 w 10873408"/>
              <a:gd name="connsiteY42" fmla="*/ 819506 h 1727548"/>
              <a:gd name="connsiteX43" fmla="*/ 4276235 w 10873408"/>
              <a:gd name="connsiteY43" fmla="*/ 556270 h 1727548"/>
              <a:gd name="connsiteX44" fmla="*/ 3929872 w 10873408"/>
              <a:gd name="connsiteY44" fmla="*/ 819506 h 1727548"/>
              <a:gd name="connsiteX45" fmla="*/ 3514235 w 10873408"/>
              <a:gd name="connsiteY45" fmla="*/ 971906 h 1727548"/>
              <a:gd name="connsiteX46" fmla="*/ 3389544 w 10873408"/>
              <a:gd name="connsiteY46" fmla="*/ 847215 h 1727548"/>
              <a:gd name="connsiteX47" fmla="*/ 2419726 w 10873408"/>
              <a:gd name="connsiteY47" fmla="*/ 1068888 h 1727548"/>
              <a:gd name="connsiteX48" fmla="*/ 1477617 w 10873408"/>
              <a:gd name="connsiteY48" fmla="*/ 1235143 h 1727548"/>
              <a:gd name="connsiteX49" fmla="*/ 923435 w 10873408"/>
              <a:gd name="connsiteY49" fmla="*/ 1041179 h 1727548"/>
              <a:gd name="connsiteX50" fmla="*/ 729472 w 10873408"/>
              <a:gd name="connsiteY50" fmla="*/ 1068888 h 1727548"/>
              <a:gd name="connsiteX51" fmla="*/ 466235 w 10873408"/>
              <a:gd name="connsiteY51" fmla="*/ 750234 h 1727548"/>
              <a:gd name="connsiteX52" fmla="*/ 19548 w 10873408"/>
              <a:gd name="connsiteY52" fmla="*/ 677579 h 1727548"/>
              <a:gd name="connsiteX53" fmla="*/ 0 w 10873408"/>
              <a:gd name="connsiteY53" fmla="*/ 677987 h 1727548"/>
              <a:gd name="connsiteX54" fmla="*/ 0 w 10873408"/>
              <a:gd name="connsiteY54" fmla="*/ 147146 h 1727548"/>
              <a:gd name="connsiteX55" fmla="*/ 57661 w 10873408"/>
              <a:gd name="connsiteY55" fmla="*/ 239983 h 1727548"/>
              <a:gd name="connsiteX56" fmla="*/ 216853 w 10873408"/>
              <a:gd name="connsiteY56" fmla="*/ 459288 h 1727548"/>
              <a:gd name="connsiteX57" fmla="*/ 493944 w 10873408"/>
              <a:gd name="connsiteY57" fmla="*/ 514706 h 1727548"/>
              <a:gd name="connsiteX58" fmla="*/ 881872 w 10873408"/>
              <a:gd name="connsiteY58" fmla="*/ 708670 h 1727548"/>
              <a:gd name="connsiteX59" fmla="*/ 1145108 w 10873408"/>
              <a:gd name="connsiteY59" fmla="*/ 805652 h 1727548"/>
              <a:gd name="connsiteX60" fmla="*/ 1283653 w 10873408"/>
              <a:gd name="connsiteY60" fmla="*/ 958052 h 1727548"/>
              <a:gd name="connsiteX61" fmla="*/ 1533035 w 10873408"/>
              <a:gd name="connsiteY61" fmla="*/ 944197 h 1727548"/>
              <a:gd name="connsiteX62" fmla="*/ 1671581 w 10873408"/>
              <a:gd name="connsiteY62" fmla="*/ 833361 h 1727548"/>
              <a:gd name="connsiteX63" fmla="*/ 1837835 w 10873408"/>
              <a:gd name="connsiteY63" fmla="*/ 680961 h 1727548"/>
              <a:gd name="connsiteX64" fmla="*/ 1976381 w 10873408"/>
              <a:gd name="connsiteY64" fmla="*/ 764088 h 1727548"/>
              <a:gd name="connsiteX65" fmla="*/ 2239617 w 10873408"/>
              <a:gd name="connsiteY65" fmla="*/ 653252 h 1727548"/>
              <a:gd name="connsiteX66" fmla="*/ 2405872 w 10873408"/>
              <a:gd name="connsiteY66" fmla="*/ 750234 h 1727548"/>
              <a:gd name="connsiteX67" fmla="*/ 2669108 w 10873408"/>
              <a:gd name="connsiteY67" fmla="*/ 528561 h 1727548"/>
              <a:gd name="connsiteX68" fmla="*/ 2890781 w 10873408"/>
              <a:gd name="connsiteY68" fmla="*/ 556270 h 1727548"/>
              <a:gd name="connsiteX69" fmla="*/ 3098599 w 10873408"/>
              <a:gd name="connsiteY69" fmla="*/ 459288 h 1727548"/>
              <a:gd name="connsiteX70" fmla="*/ 3209435 w 10873408"/>
              <a:gd name="connsiteY70" fmla="*/ 459288 h 1727548"/>
              <a:gd name="connsiteX71" fmla="*/ 3403399 w 10873408"/>
              <a:gd name="connsiteY71" fmla="*/ 320743 h 1727548"/>
              <a:gd name="connsiteX72" fmla="*/ 3500381 w 10873408"/>
              <a:gd name="connsiteY72" fmla="*/ 168343 h 1727548"/>
              <a:gd name="connsiteX73" fmla="*/ 3874453 w 10873408"/>
              <a:gd name="connsiteY73" fmla="*/ 182197 h 1727548"/>
              <a:gd name="connsiteX74" fmla="*/ 4175722 w 10873408"/>
              <a:gd name="connsiteY74" fmla="*/ 2061 h 1727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10873408" h="1727548">
                <a:moveTo>
                  <a:pt x="4175722" y="2061"/>
                </a:moveTo>
                <a:cubicBezTo>
                  <a:pt x="4190510" y="-582"/>
                  <a:pt x="4205519" y="-798"/>
                  <a:pt x="4220817" y="2088"/>
                </a:cubicBezTo>
                <a:cubicBezTo>
                  <a:pt x="4343199" y="25179"/>
                  <a:pt x="4456344" y="256088"/>
                  <a:pt x="4608744" y="320743"/>
                </a:cubicBezTo>
                <a:cubicBezTo>
                  <a:pt x="4761144" y="385398"/>
                  <a:pt x="4955108" y="353070"/>
                  <a:pt x="5135217" y="390015"/>
                </a:cubicBezTo>
                <a:cubicBezTo>
                  <a:pt x="5315326" y="426960"/>
                  <a:pt x="5472345" y="519324"/>
                  <a:pt x="5689399" y="542415"/>
                </a:cubicBezTo>
                <a:cubicBezTo>
                  <a:pt x="5906453" y="565506"/>
                  <a:pt x="6243580" y="510088"/>
                  <a:pt x="6437544" y="528561"/>
                </a:cubicBezTo>
                <a:cubicBezTo>
                  <a:pt x="6631508" y="547034"/>
                  <a:pt x="6714636" y="646325"/>
                  <a:pt x="6853181" y="653252"/>
                </a:cubicBezTo>
                <a:cubicBezTo>
                  <a:pt x="6991727" y="660179"/>
                  <a:pt x="7118726" y="579360"/>
                  <a:pt x="7268817" y="570124"/>
                </a:cubicBezTo>
                <a:cubicBezTo>
                  <a:pt x="7418908" y="560888"/>
                  <a:pt x="7610562" y="577052"/>
                  <a:pt x="7753726" y="597834"/>
                </a:cubicBezTo>
                <a:cubicBezTo>
                  <a:pt x="7896890" y="618616"/>
                  <a:pt x="8003108" y="706360"/>
                  <a:pt x="8127799" y="694815"/>
                </a:cubicBezTo>
                <a:cubicBezTo>
                  <a:pt x="8252490" y="683270"/>
                  <a:pt x="8397963" y="588597"/>
                  <a:pt x="8501872" y="528561"/>
                </a:cubicBezTo>
                <a:cubicBezTo>
                  <a:pt x="8605781" y="468525"/>
                  <a:pt x="8645035" y="373851"/>
                  <a:pt x="8751253" y="334597"/>
                </a:cubicBezTo>
                <a:cubicBezTo>
                  <a:pt x="8857471" y="295343"/>
                  <a:pt x="9019108" y="265325"/>
                  <a:pt x="9139181" y="293034"/>
                </a:cubicBezTo>
                <a:cubicBezTo>
                  <a:pt x="9259254" y="320743"/>
                  <a:pt x="9321599" y="482379"/>
                  <a:pt x="9471690" y="500852"/>
                </a:cubicBezTo>
                <a:cubicBezTo>
                  <a:pt x="9621781" y="519325"/>
                  <a:pt x="9910417" y="413106"/>
                  <a:pt x="10039726" y="403870"/>
                </a:cubicBezTo>
                <a:cubicBezTo>
                  <a:pt x="10169035" y="394634"/>
                  <a:pt x="10187508" y="473143"/>
                  <a:pt x="10247544" y="445434"/>
                </a:cubicBezTo>
                <a:cubicBezTo>
                  <a:pt x="10307580" y="417725"/>
                  <a:pt x="10319126" y="232997"/>
                  <a:pt x="10399944" y="237615"/>
                </a:cubicBezTo>
                <a:cubicBezTo>
                  <a:pt x="10480762" y="242233"/>
                  <a:pt x="10600835" y="436198"/>
                  <a:pt x="10732453" y="473143"/>
                </a:cubicBezTo>
                <a:cubicBezTo>
                  <a:pt x="10765357" y="482380"/>
                  <a:pt x="10803169" y="482957"/>
                  <a:pt x="10843181" y="479421"/>
                </a:cubicBezTo>
                <a:lnTo>
                  <a:pt x="10873408" y="474933"/>
                </a:lnTo>
                <a:lnTo>
                  <a:pt x="10873408" y="1640354"/>
                </a:lnTo>
                <a:lnTo>
                  <a:pt x="10836592" y="1651387"/>
                </a:lnTo>
                <a:cubicBezTo>
                  <a:pt x="10709651" y="1680905"/>
                  <a:pt x="10491441" y="1683684"/>
                  <a:pt x="10372235" y="1720052"/>
                </a:cubicBezTo>
                <a:lnTo>
                  <a:pt x="10356460" y="1727548"/>
                </a:lnTo>
                <a:lnTo>
                  <a:pt x="10344526" y="1720052"/>
                </a:lnTo>
                <a:cubicBezTo>
                  <a:pt x="10208290" y="1634616"/>
                  <a:pt x="10180581" y="1602288"/>
                  <a:pt x="10108999" y="1539943"/>
                </a:cubicBezTo>
                <a:cubicBezTo>
                  <a:pt x="10037417" y="1477598"/>
                  <a:pt x="9998162" y="1378306"/>
                  <a:pt x="9915035" y="1345979"/>
                </a:cubicBezTo>
                <a:cubicBezTo>
                  <a:pt x="9831908" y="1313652"/>
                  <a:pt x="9734926" y="1322888"/>
                  <a:pt x="9610235" y="1345979"/>
                </a:cubicBezTo>
                <a:cubicBezTo>
                  <a:pt x="9485544" y="1369070"/>
                  <a:pt x="9298508" y="1459124"/>
                  <a:pt x="9166890" y="1484524"/>
                </a:cubicBezTo>
                <a:cubicBezTo>
                  <a:pt x="9035272" y="1509924"/>
                  <a:pt x="8956762" y="1447579"/>
                  <a:pt x="8820526" y="1498379"/>
                </a:cubicBezTo>
                <a:cubicBezTo>
                  <a:pt x="8786467" y="1511079"/>
                  <a:pt x="8750387" y="1531428"/>
                  <a:pt x="8712829" y="1555854"/>
                </a:cubicBezTo>
                <a:lnTo>
                  <a:pt x="8652925" y="1597959"/>
                </a:lnTo>
                <a:lnTo>
                  <a:pt x="8605781" y="1555529"/>
                </a:lnTo>
                <a:cubicBezTo>
                  <a:pt x="8561908" y="1512811"/>
                  <a:pt x="8518035" y="1471824"/>
                  <a:pt x="8446453" y="1456815"/>
                </a:cubicBezTo>
                <a:cubicBezTo>
                  <a:pt x="8303289" y="1426797"/>
                  <a:pt x="8010035" y="1509924"/>
                  <a:pt x="7906126" y="1484524"/>
                </a:cubicBezTo>
                <a:cubicBezTo>
                  <a:pt x="7802217" y="1459124"/>
                  <a:pt x="8019272" y="1357524"/>
                  <a:pt x="7822999" y="1304415"/>
                </a:cubicBezTo>
                <a:cubicBezTo>
                  <a:pt x="7626726" y="1251306"/>
                  <a:pt x="7067926" y="1218979"/>
                  <a:pt x="6728490" y="1165870"/>
                </a:cubicBezTo>
                <a:cubicBezTo>
                  <a:pt x="6389054" y="1112761"/>
                  <a:pt x="6033454" y="1029634"/>
                  <a:pt x="5786381" y="985761"/>
                </a:cubicBezTo>
                <a:cubicBezTo>
                  <a:pt x="5539308" y="941888"/>
                  <a:pt x="5403071" y="863380"/>
                  <a:pt x="5246053" y="902634"/>
                </a:cubicBezTo>
                <a:cubicBezTo>
                  <a:pt x="5206799" y="912448"/>
                  <a:pt x="5171441" y="931642"/>
                  <a:pt x="5138139" y="956320"/>
                </a:cubicBezTo>
                <a:lnTo>
                  <a:pt x="5122065" y="969752"/>
                </a:lnTo>
                <a:lnTo>
                  <a:pt x="4959438" y="921684"/>
                </a:lnTo>
                <a:cubicBezTo>
                  <a:pt x="4832726" y="888779"/>
                  <a:pt x="4709190" y="861070"/>
                  <a:pt x="4622599" y="819506"/>
                </a:cubicBezTo>
                <a:cubicBezTo>
                  <a:pt x="4449417" y="736379"/>
                  <a:pt x="4391689" y="556270"/>
                  <a:pt x="4276235" y="556270"/>
                </a:cubicBezTo>
                <a:cubicBezTo>
                  <a:pt x="4160781" y="556270"/>
                  <a:pt x="4056872" y="750233"/>
                  <a:pt x="3929872" y="819506"/>
                </a:cubicBezTo>
                <a:cubicBezTo>
                  <a:pt x="3802872" y="888779"/>
                  <a:pt x="3604290" y="967288"/>
                  <a:pt x="3514235" y="971906"/>
                </a:cubicBezTo>
                <a:cubicBezTo>
                  <a:pt x="3424180" y="976524"/>
                  <a:pt x="3571962" y="831051"/>
                  <a:pt x="3389544" y="847215"/>
                </a:cubicBezTo>
                <a:cubicBezTo>
                  <a:pt x="3207126" y="863379"/>
                  <a:pt x="2738380" y="1004233"/>
                  <a:pt x="2419726" y="1068888"/>
                </a:cubicBezTo>
                <a:cubicBezTo>
                  <a:pt x="2101072" y="1133543"/>
                  <a:pt x="1726999" y="1239761"/>
                  <a:pt x="1477617" y="1235143"/>
                </a:cubicBezTo>
                <a:cubicBezTo>
                  <a:pt x="1228235" y="1230525"/>
                  <a:pt x="1048126" y="1068888"/>
                  <a:pt x="923435" y="1041179"/>
                </a:cubicBezTo>
                <a:cubicBezTo>
                  <a:pt x="798744" y="1013470"/>
                  <a:pt x="805672" y="1117379"/>
                  <a:pt x="729472" y="1068888"/>
                </a:cubicBezTo>
                <a:cubicBezTo>
                  <a:pt x="653272" y="1020397"/>
                  <a:pt x="620944" y="810270"/>
                  <a:pt x="466235" y="750234"/>
                </a:cubicBezTo>
                <a:cubicBezTo>
                  <a:pt x="369542" y="712712"/>
                  <a:pt x="177238" y="680601"/>
                  <a:pt x="19548" y="677579"/>
                </a:cubicBezTo>
                <a:lnTo>
                  <a:pt x="0" y="677987"/>
                </a:lnTo>
                <a:lnTo>
                  <a:pt x="0" y="147146"/>
                </a:lnTo>
                <a:lnTo>
                  <a:pt x="57661" y="239983"/>
                </a:lnTo>
                <a:cubicBezTo>
                  <a:pt x="116733" y="333948"/>
                  <a:pt x="174424" y="420322"/>
                  <a:pt x="216853" y="459288"/>
                </a:cubicBezTo>
                <a:cubicBezTo>
                  <a:pt x="329998" y="563197"/>
                  <a:pt x="383108" y="473142"/>
                  <a:pt x="493944" y="514706"/>
                </a:cubicBezTo>
                <a:cubicBezTo>
                  <a:pt x="604780" y="556270"/>
                  <a:pt x="773345" y="660179"/>
                  <a:pt x="881872" y="708670"/>
                </a:cubicBezTo>
                <a:cubicBezTo>
                  <a:pt x="990399" y="757161"/>
                  <a:pt x="1078145" y="764088"/>
                  <a:pt x="1145108" y="805652"/>
                </a:cubicBezTo>
                <a:cubicBezTo>
                  <a:pt x="1212072" y="847216"/>
                  <a:pt x="1218999" y="934961"/>
                  <a:pt x="1283653" y="958052"/>
                </a:cubicBezTo>
                <a:cubicBezTo>
                  <a:pt x="1348307" y="981143"/>
                  <a:pt x="1468380" y="964979"/>
                  <a:pt x="1533035" y="944197"/>
                </a:cubicBezTo>
                <a:cubicBezTo>
                  <a:pt x="1597690" y="923415"/>
                  <a:pt x="1620781" y="877234"/>
                  <a:pt x="1671581" y="833361"/>
                </a:cubicBezTo>
                <a:cubicBezTo>
                  <a:pt x="1722381" y="789488"/>
                  <a:pt x="1787035" y="692507"/>
                  <a:pt x="1837835" y="680961"/>
                </a:cubicBezTo>
                <a:cubicBezTo>
                  <a:pt x="1888635" y="669415"/>
                  <a:pt x="1909417" y="768706"/>
                  <a:pt x="1976381" y="764088"/>
                </a:cubicBezTo>
                <a:cubicBezTo>
                  <a:pt x="2043345" y="759470"/>
                  <a:pt x="2168035" y="655561"/>
                  <a:pt x="2239617" y="653252"/>
                </a:cubicBezTo>
                <a:cubicBezTo>
                  <a:pt x="2311199" y="650943"/>
                  <a:pt x="2334290" y="771016"/>
                  <a:pt x="2405872" y="750234"/>
                </a:cubicBezTo>
                <a:cubicBezTo>
                  <a:pt x="2477454" y="729452"/>
                  <a:pt x="2588290" y="560888"/>
                  <a:pt x="2669108" y="528561"/>
                </a:cubicBezTo>
                <a:cubicBezTo>
                  <a:pt x="2749926" y="496234"/>
                  <a:pt x="2819199" y="567816"/>
                  <a:pt x="2890781" y="556270"/>
                </a:cubicBezTo>
                <a:cubicBezTo>
                  <a:pt x="2962363" y="544724"/>
                  <a:pt x="3045490" y="475452"/>
                  <a:pt x="3098599" y="459288"/>
                </a:cubicBezTo>
                <a:cubicBezTo>
                  <a:pt x="3151708" y="443124"/>
                  <a:pt x="3158635" y="482379"/>
                  <a:pt x="3209435" y="459288"/>
                </a:cubicBezTo>
                <a:cubicBezTo>
                  <a:pt x="3260235" y="436197"/>
                  <a:pt x="3354908" y="369234"/>
                  <a:pt x="3403399" y="320743"/>
                </a:cubicBezTo>
                <a:cubicBezTo>
                  <a:pt x="3451890" y="272252"/>
                  <a:pt x="3421872" y="191434"/>
                  <a:pt x="3500381" y="168343"/>
                </a:cubicBezTo>
                <a:cubicBezTo>
                  <a:pt x="3578890" y="145252"/>
                  <a:pt x="3754380" y="209906"/>
                  <a:pt x="3874453" y="182197"/>
                </a:cubicBezTo>
                <a:cubicBezTo>
                  <a:pt x="3979517" y="157952"/>
                  <a:pt x="4072205" y="20561"/>
                  <a:pt x="4175722" y="2061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311" name="文本占位符 310"/>
          <p:cNvSpPr>
            <a:spLocks noGrp="1"/>
          </p:cNvSpPr>
          <p:nvPr userDrawn="1">
            <p:ph type="body" sz="quarter" idx="10"/>
          </p:nvPr>
        </p:nvSpPr>
        <p:spPr>
          <a:xfrm>
            <a:off x="2301095" y="1315618"/>
            <a:ext cx="7589808" cy="103288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7200" b="1">
                <a:ln w="38100"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319" name="任意形状 318"/>
          <p:cNvSpPr/>
          <p:nvPr userDrawn="1"/>
        </p:nvSpPr>
        <p:spPr>
          <a:xfrm>
            <a:off x="0" y="5523655"/>
            <a:ext cx="12191999" cy="1334345"/>
          </a:xfrm>
          <a:custGeom>
            <a:avLst/>
            <a:gdLst>
              <a:gd name="connsiteX0" fmla="*/ 2847466 w 12191999"/>
              <a:gd name="connsiteY0" fmla="*/ 1046402 h 1334345"/>
              <a:gd name="connsiteX1" fmla="*/ 2891951 w 12191999"/>
              <a:gd name="connsiteY1" fmla="*/ 1059437 h 1334345"/>
              <a:gd name="connsiteX2" fmla="*/ 2931128 w 12191999"/>
              <a:gd name="connsiteY2" fmla="*/ 1072321 h 1334345"/>
              <a:gd name="connsiteX3" fmla="*/ 2891953 w 12191999"/>
              <a:gd name="connsiteY3" fmla="*/ 1059438 h 1334345"/>
              <a:gd name="connsiteX4" fmla="*/ 2673480 w 12191999"/>
              <a:gd name="connsiteY4" fmla="*/ 1012610 h 1334345"/>
              <a:gd name="connsiteX5" fmla="*/ 2481271 w 12191999"/>
              <a:gd name="connsiteY5" fmla="*/ 1061188 h 1334345"/>
              <a:gd name="connsiteX6" fmla="*/ 2438898 w 12191999"/>
              <a:gd name="connsiteY6" fmla="*/ 1067709 h 1334345"/>
              <a:gd name="connsiteX7" fmla="*/ 2419283 w 12191999"/>
              <a:gd name="connsiteY7" fmla="*/ 1063157 h 1334345"/>
              <a:gd name="connsiteX8" fmla="*/ 2438897 w 12191999"/>
              <a:gd name="connsiteY8" fmla="*/ 1067709 h 1334345"/>
              <a:gd name="connsiteX9" fmla="*/ 2438898 w 12191999"/>
              <a:gd name="connsiteY9" fmla="*/ 1067709 h 1334345"/>
              <a:gd name="connsiteX10" fmla="*/ 2438898 w 12191999"/>
              <a:gd name="connsiteY10" fmla="*/ 1067709 h 1334345"/>
              <a:gd name="connsiteX11" fmla="*/ 2590271 w 12191999"/>
              <a:gd name="connsiteY11" fmla="*/ 1020751 h 1334345"/>
              <a:gd name="connsiteX12" fmla="*/ 2673481 w 12191999"/>
              <a:gd name="connsiteY12" fmla="*/ 1012610 h 1334345"/>
              <a:gd name="connsiteX13" fmla="*/ 2692964 w 12191999"/>
              <a:gd name="connsiteY13" fmla="*/ 1014492 h 1334345"/>
              <a:gd name="connsiteX14" fmla="*/ 2734057 w 12191999"/>
              <a:gd name="connsiteY14" fmla="*/ 1018461 h 1334345"/>
              <a:gd name="connsiteX15" fmla="*/ 2734056 w 12191999"/>
              <a:gd name="connsiteY15" fmla="*/ 1018461 h 1334345"/>
              <a:gd name="connsiteX16" fmla="*/ 2692964 w 12191999"/>
              <a:gd name="connsiteY16" fmla="*/ 1014492 h 1334345"/>
              <a:gd name="connsiteX17" fmla="*/ 2673482 w 12191999"/>
              <a:gd name="connsiteY17" fmla="*/ 1012610 h 1334345"/>
              <a:gd name="connsiteX18" fmla="*/ 2673481 w 12191999"/>
              <a:gd name="connsiteY18" fmla="*/ 1012610 h 1334345"/>
              <a:gd name="connsiteX19" fmla="*/ 344633 w 12191999"/>
              <a:gd name="connsiteY19" fmla="*/ 863663 h 1334345"/>
              <a:gd name="connsiteX20" fmla="*/ 419394 w 12191999"/>
              <a:gd name="connsiteY20" fmla="*/ 878925 h 1334345"/>
              <a:gd name="connsiteX21" fmla="*/ 714553 w 12191999"/>
              <a:gd name="connsiteY21" fmla="*/ 895341 h 1334345"/>
              <a:gd name="connsiteX22" fmla="*/ 739734 w 12191999"/>
              <a:gd name="connsiteY22" fmla="*/ 900282 h 1334345"/>
              <a:gd name="connsiteX23" fmla="*/ 777297 w 12191999"/>
              <a:gd name="connsiteY23" fmla="*/ 907653 h 1334345"/>
              <a:gd name="connsiteX24" fmla="*/ 788191 w 12191999"/>
              <a:gd name="connsiteY24" fmla="*/ 910703 h 1334345"/>
              <a:gd name="connsiteX25" fmla="*/ 777298 w 12191999"/>
              <a:gd name="connsiteY25" fmla="*/ 907653 h 1334345"/>
              <a:gd name="connsiteX26" fmla="*/ 739734 w 12191999"/>
              <a:gd name="connsiteY26" fmla="*/ 900282 h 1334345"/>
              <a:gd name="connsiteX27" fmla="*/ 714551 w 12191999"/>
              <a:gd name="connsiteY27" fmla="*/ 895340 h 1334345"/>
              <a:gd name="connsiteX28" fmla="*/ 419392 w 12191999"/>
              <a:gd name="connsiteY28" fmla="*/ 878924 h 1334345"/>
              <a:gd name="connsiteX29" fmla="*/ 1631096 w 12191999"/>
              <a:gd name="connsiteY29" fmla="*/ 788636 h 1334345"/>
              <a:gd name="connsiteX30" fmla="*/ 1289333 w 12191999"/>
              <a:gd name="connsiteY30" fmla="*/ 870716 h 1334345"/>
              <a:gd name="connsiteX31" fmla="*/ 1025245 w 12191999"/>
              <a:gd name="connsiteY31" fmla="*/ 895340 h 1334345"/>
              <a:gd name="connsiteX32" fmla="*/ 932036 w 12191999"/>
              <a:gd name="connsiteY32" fmla="*/ 944588 h 1334345"/>
              <a:gd name="connsiteX33" fmla="*/ 888223 w 12191999"/>
              <a:gd name="connsiteY33" fmla="*/ 938432 h 1334345"/>
              <a:gd name="connsiteX34" fmla="*/ 885869 w 12191999"/>
              <a:gd name="connsiteY34" fmla="*/ 937786 h 1334345"/>
              <a:gd name="connsiteX35" fmla="*/ 888224 w 12191999"/>
              <a:gd name="connsiteY35" fmla="*/ 938433 h 1334345"/>
              <a:gd name="connsiteX36" fmla="*/ 932037 w 12191999"/>
              <a:gd name="connsiteY36" fmla="*/ 944589 h 1334345"/>
              <a:gd name="connsiteX37" fmla="*/ 1025246 w 12191999"/>
              <a:gd name="connsiteY37" fmla="*/ 895341 h 1334345"/>
              <a:gd name="connsiteX38" fmla="*/ 1289335 w 12191999"/>
              <a:gd name="connsiteY38" fmla="*/ 870716 h 1334345"/>
              <a:gd name="connsiteX39" fmla="*/ 1541652 w 12191999"/>
              <a:gd name="connsiteY39" fmla="*/ 798383 h 1334345"/>
              <a:gd name="connsiteX40" fmla="*/ 1631097 w 12191999"/>
              <a:gd name="connsiteY40" fmla="*/ 788636 h 1334345"/>
              <a:gd name="connsiteX41" fmla="*/ 1676425 w 12191999"/>
              <a:gd name="connsiteY41" fmla="*/ 791618 h 1334345"/>
              <a:gd name="connsiteX42" fmla="*/ 1676426 w 12191999"/>
              <a:gd name="connsiteY42" fmla="*/ 791618 h 1334345"/>
              <a:gd name="connsiteX43" fmla="*/ 1631097 w 12191999"/>
              <a:gd name="connsiteY43" fmla="*/ 788636 h 1334345"/>
              <a:gd name="connsiteX44" fmla="*/ 1631097 w 12191999"/>
              <a:gd name="connsiteY44" fmla="*/ 788636 h 1334345"/>
              <a:gd name="connsiteX45" fmla="*/ 5743206 w 12191999"/>
              <a:gd name="connsiteY45" fmla="*/ 0 h 1334345"/>
              <a:gd name="connsiteX46" fmla="*/ 5771910 w 12191999"/>
              <a:gd name="connsiteY46" fmla="*/ 4482 h 1334345"/>
              <a:gd name="connsiteX47" fmla="*/ 5959903 w 12191999"/>
              <a:gd name="connsiteY47" fmla="*/ 50525 h 1334345"/>
              <a:gd name="connsiteX48" fmla="*/ 6519150 w 12191999"/>
              <a:gd name="connsiteY48" fmla="*/ 354223 h 1334345"/>
              <a:gd name="connsiteX49" fmla="*/ 7466764 w 12191999"/>
              <a:gd name="connsiteY49" fmla="*/ 510176 h 1334345"/>
              <a:gd name="connsiteX50" fmla="*/ 8181358 w 12191999"/>
              <a:gd name="connsiteY50" fmla="*/ 666129 h 1334345"/>
              <a:gd name="connsiteX51" fmla="*/ 8771675 w 12191999"/>
              <a:gd name="connsiteY51" fmla="*/ 551216 h 1334345"/>
              <a:gd name="connsiteX52" fmla="*/ 9361992 w 12191999"/>
              <a:gd name="connsiteY52" fmla="*/ 485551 h 1334345"/>
              <a:gd name="connsiteX53" fmla="*/ 9638702 w 12191999"/>
              <a:gd name="connsiteY53" fmla="*/ 395776 h 1334345"/>
              <a:gd name="connsiteX54" fmla="*/ 9702244 w 12191999"/>
              <a:gd name="connsiteY54" fmla="*/ 372178 h 1334345"/>
              <a:gd name="connsiteX55" fmla="*/ 9727055 w 12191999"/>
              <a:gd name="connsiteY55" fmla="*/ 383977 h 1334345"/>
              <a:gd name="connsiteX56" fmla="*/ 9828031 w 12191999"/>
              <a:gd name="connsiteY56" fmla="*/ 411680 h 1334345"/>
              <a:gd name="connsiteX57" fmla="*/ 10433882 w 12191999"/>
              <a:gd name="connsiteY57" fmla="*/ 444512 h 1334345"/>
              <a:gd name="connsiteX58" fmla="*/ 10589229 w 12191999"/>
              <a:gd name="connsiteY58" fmla="*/ 510176 h 1334345"/>
              <a:gd name="connsiteX59" fmla="*/ 10884387 w 12191999"/>
              <a:gd name="connsiteY59" fmla="*/ 469135 h 1334345"/>
              <a:gd name="connsiteX60" fmla="*/ 11288288 w 12191999"/>
              <a:gd name="connsiteY60" fmla="*/ 543008 h 1334345"/>
              <a:gd name="connsiteX61" fmla="*/ 11529682 w 12191999"/>
              <a:gd name="connsiteY61" fmla="*/ 469713 h 1334345"/>
              <a:gd name="connsiteX62" fmla="*/ 11612362 w 12191999"/>
              <a:gd name="connsiteY62" fmla="*/ 448952 h 1334345"/>
              <a:gd name="connsiteX63" fmla="*/ 11661848 w 12191999"/>
              <a:gd name="connsiteY63" fmla="*/ 465376 h 1334345"/>
              <a:gd name="connsiteX64" fmla="*/ 12078128 w 12191999"/>
              <a:gd name="connsiteY64" fmla="*/ 595911 h 1334345"/>
              <a:gd name="connsiteX65" fmla="*/ 12191999 w 12191999"/>
              <a:gd name="connsiteY65" fmla="*/ 625868 h 1334345"/>
              <a:gd name="connsiteX66" fmla="*/ 12191999 w 12191999"/>
              <a:gd name="connsiteY66" fmla="*/ 1072321 h 1334345"/>
              <a:gd name="connsiteX67" fmla="*/ 12191999 w 12191999"/>
              <a:gd name="connsiteY67" fmla="*/ 1334345 h 1334345"/>
              <a:gd name="connsiteX68" fmla="*/ 0 w 12191999"/>
              <a:gd name="connsiteY68" fmla="*/ 1334345 h 1334345"/>
              <a:gd name="connsiteX69" fmla="*/ 0 w 12191999"/>
              <a:gd name="connsiteY69" fmla="*/ 1072321 h 1334345"/>
              <a:gd name="connsiteX70" fmla="*/ 1 w 12191999"/>
              <a:gd name="connsiteY70" fmla="*/ 1072321 h 1334345"/>
              <a:gd name="connsiteX71" fmla="*/ 1 w 12191999"/>
              <a:gd name="connsiteY71" fmla="*/ 813658 h 1334345"/>
              <a:gd name="connsiteX72" fmla="*/ 20711 w 12191999"/>
              <a:gd name="connsiteY72" fmla="*/ 812426 h 1334345"/>
              <a:gd name="connsiteX73" fmla="*/ 22430 w 12191999"/>
              <a:gd name="connsiteY73" fmla="*/ 812443 h 1334345"/>
              <a:gd name="connsiteX74" fmla="*/ 108700 w 12191999"/>
              <a:gd name="connsiteY74" fmla="*/ 813260 h 1334345"/>
              <a:gd name="connsiteX75" fmla="*/ 170240 w 12191999"/>
              <a:gd name="connsiteY75" fmla="*/ 821105 h 1334345"/>
              <a:gd name="connsiteX76" fmla="*/ 192198 w 12191999"/>
              <a:gd name="connsiteY76" fmla="*/ 823904 h 1334345"/>
              <a:gd name="connsiteX77" fmla="*/ 192199 w 12191999"/>
              <a:gd name="connsiteY77" fmla="*/ 823904 h 1334345"/>
              <a:gd name="connsiteX78" fmla="*/ 170240 w 12191999"/>
              <a:gd name="connsiteY78" fmla="*/ 821105 h 1334345"/>
              <a:gd name="connsiteX79" fmla="*/ 108699 w 12191999"/>
              <a:gd name="connsiteY79" fmla="*/ 813259 h 1334345"/>
              <a:gd name="connsiteX80" fmla="*/ 22430 w 12191999"/>
              <a:gd name="connsiteY80" fmla="*/ 812443 h 1334345"/>
              <a:gd name="connsiteX81" fmla="*/ 20711 w 12191999"/>
              <a:gd name="connsiteY81" fmla="*/ 812426 h 1334345"/>
              <a:gd name="connsiteX82" fmla="*/ 20711 w 12191999"/>
              <a:gd name="connsiteY82" fmla="*/ 812426 h 1334345"/>
              <a:gd name="connsiteX83" fmla="*/ 20710 w 12191999"/>
              <a:gd name="connsiteY83" fmla="*/ 812426 h 1334345"/>
              <a:gd name="connsiteX84" fmla="*/ 0 w 12191999"/>
              <a:gd name="connsiteY84" fmla="*/ 813658 h 1334345"/>
              <a:gd name="connsiteX85" fmla="*/ 0 w 12191999"/>
              <a:gd name="connsiteY85" fmla="*/ 489071 h 1334345"/>
              <a:gd name="connsiteX86" fmla="*/ 43142 w 12191999"/>
              <a:gd name="connsiteY86" fmla="*/ 505751 h 1334345"/>
              <a:gd name="connsiteX87" fmla="*/ 212081 w 12191999"/>
              <a:gd name="connsiteY87" fmla="*/ 543008 h 1334345"/>
              <a:gd name="connsiteX88" fmla="*/ 600448 w 12191999"/>
              <a:gd name="connsiteY88" fmla="*/ 460927 h 1334345"/>
              <a:gd name="connsiteX89" fmla="*/ 1004349 w 12191999"/>
              <a:gd name="connsiteY89" fmla="*/ 411680 h 1334345"/>
              <a:gd name="connsiteX90" fmla="*/ 1268437 w 12191999"/>
              <a:gd name="connsiteY90" fmla="*/ 329598 h 1334345"/>
              <a:gd name="connsiteX91" fmla="*/ 1936428 w 12191999"/>
              <a:gd name="connsiteY91" fmla="*/ 304974 h 1334345"/>
              <a:gd name="connsiteX92" fmla="*/ 2262655 w 12191999"/>
              <a:gd name="connsiteY92" fmla="*/ 370639 h 1334345"/>
              <a:gd name="connsiteX93" fmla="*/ 2402467 w 12191999"/>
              <a:gd name="connsiteY93" fmla="*/ 346015 h 1334345"/>
              <a:gd name="connsiteX94" fmla="*/ 2837437 w 12191999"/>
              <a:gd name="connsiteY94" fmla="*/ 436303 h 1334345"/>
              <a:gd name="connsiteX95" fmla="*/ 3614171 w 12191999"/>
              <a:gd name="connsiteY95" fmla="*/ 411680 h 1334345"/>
              <a:gd name="connsiteX96" fmla="*/ 3909329 w 12191999"/>
              <a:gd name="connsiteY96" fmla="*/ 411680 h 1334345"/>
              <a:gd name="connsiteX97" fmla="*/ 4453042 w 12191999"/>
              <a:gd name="connsiteY97" fmla="*/ 395263 h 1334345"/>
              <a:gd name="connsiteX98" fmla="*/ 4654993 w 12191999"/>
              <a:gd name="connsiteY98" fmla="*/ 395263 h 1334345"/>
              <a:gd name="connsiteX99" fmla="*/ 4872478 w 12191999"/>
              <a:gd name="connsiteY99" fmla="*/ 280350 h 1334345"/>
              <a:gd name="connsiteX100" fmla="*/ 5431725 w 12191999"/>
              <a:gd name="connsiteY100" fmla="*/ 149021 h 1334345"/>
              <a:gd name="connsiteX101" fmla="*/ 5706691 w 12191999"/>
              <a:gd name="connsiteY101" fmla="*/ 16122 h 1334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191999" h="1334345">
                <a:moveTo>
                  <a:pt x="2847466" y="1046402"/>
                </a:moveTo>
                <a:lnTo>
                  <a:pt x="2891951" y="1059437"/>
                </a:lnTo>
                <a:lnTo>
                  <a:pt x="2931128" y="1072321"/>
                </a:lnTo>
                <a:lnTo>
                  <a:pt x="2891953" y="1059438"/>
                </a:lnTo>
                <a:close/>
                <a:moveTo>
                  <a:pt x="2673480" y="1012610"/>
                </a:moveTo>
                <a:cubicBezTo>
                  <a:pt x="2576552" y="1010281"/>
                  <a:pt x="2524921" y="1045805"/>
                  <a:pt x="2481271" y="1061188"/>
                </a:cubicBezTo>
                <a:lnTo>
                  <a:pt x="2438898" y="1067709"/>
                </a:lnTo>
                <a:lnTo>
                  <a:pt x="2419283" y="1063157"/>
                </a:lnTo>
                <a:lnTo>
                  <a:pt x="2438897" y="1067709"/>
                </a:lnTo>
                <a:lnTo>
                  <a:pt x="2438898" y="1067709"/>
                </a:lnTo>
                <a:lnTo>
                  <a:pt x="2438898" y="1067709"/>
                </a:lnTo>
                <a:cubicBezTo>
                  <a:pt x="2481376" y="1072198"/>
                  <a:pt x="2519394" y="1037214"/>
                  <a:pt x="2590271" y="1020751"/>
                </a:cubicBezTo>
                <a:lnTo>
                  <a:pt x="2673481" y="1012610"/>
                </a:lnTo>
                <a:lnTo>
                  <a:pt x="2692964" y="1014492"/>
                </a:lnTo>
                <a:lnTo>
                  <a:pt x="2734057" y="1018461"/>
                </a:lnTo>
                <a:lnTo>
                  <a:pt x="2734056" y="1018461"/>
                </a:lnTo>
                <a:lnTo>
                  <a:pt x="2692964" y="1014492"/>
                </a:lnTo>
                <a:lnTo>
                  <a:pt x="2673482" y="1012610"/>
                </a:lnTo>
                <a:lnTo>
                  <a:pt x="2673481" y="1012610"/>
                </a:lnTo>
                <a:close/>
                <a:moveTo>
                  <a:pt x="344633" y="863663"/>
                </a:moveTo>
                <a:cubicBezTo>
                  <a:pt x="369391" y="870033"/>
                  <a:pt x="394150" y="875504"/>
                  <a:pt x="419394" y="878925"/>
                </a:cubicBezTo>
                <a:cubicBezTo>
                  <a:pt x="520369" y="892605"/>
                  <a:pt x="629112" y="884396"/>
                  <a:pt x="714553" y="895341"/>
                </a:cubicBezTo>
                <a:lnTo>
                  <a:pt x="739734" y="900282"/>
                </a:lnTo>
                <a:lnTo>
                  <a:pt x="777297" y="907653"/>
                </a:lnTo>
                <a:lnTo>
                  <a:pt x="788191" y="910703"/>
                </a:lnTo>
                <a:lnTo>
                  <a:pt x="777298" y="907653"/>
                </a:lnTo>
                <a:lnTo>
                  <a:pt x="739734" y="900282"/>
                </a:lnTo>
                <a:lnTo>
                  <a:pt x="714551" y="895340"/>
                </a:lnTo>
                <a:cubicBezTo>
                  <a:pt x="629111" y="884396"/>
                  <a:pt x="520368" y="892604"/>
                  <a:pt x="419392" y="878924"/>
                </a:cubicBezTo>
                <a:close/>
                <a:moveTo>
                  <a:pt x="1631096" y="788636"/>
                </a:moveTo>
                <a:cubicBezTo>
                  <a:pt x="1511997" y="787268"/>
                  <a:pt x="1390309" y="852932"/>
                  <a:pt x="1289333" y="870716"/>
                </a:cubicBezTo>
                <a:cubicBezTo>
                  <a:pt x="1188359" y="888500"/>
                  <a:pt x="1084794" y="883028"/>
                  <a:pt x="1025245" y="895340"/>
                </a:cubicBezTo>
                <a:cubicBezTo>
                  <a:pt x="965695" y="907653"/>
                  <a:pt x="983818" y="944588"/>
                  <a:pt x="932036" y="944588"/>
                </a:cubicBezTo>
                <a:cubicBezTo>
                  <a:pt x="919090" y="944588"/>
                  <a:pt x="904365" y="942194"/>
                  <a:pt x="888223" y="938432"/>
                </a:cubicBezTo>
                <a:lnTo>
                  <a:pt x="885869" y="937786"/>
                </a:lnTo>
                <a:lnTo>
                  <a:pt x="888224" y="938433"/>
                </a:lnTo>
                <a:cubicBezTo>
                  <a:pt x="904366" y="942195"/>
                  <a:pt x="919091" y="944589"/>
                  <a:pt x="932037" y="944589"/>
                </a:cubicBezTo>
                <a:cubicBezTo>
                  <a:pt x="983819" y="944589"/>
                  <a:pt x="965696" y="907653"/>
                  <a:pt x="1025246" y="895341"/>
                </a:cubicBezTo>
                <a:cubicBezTo>
                  <a:pt x="1084795" y="883028"/>
                  <a:pt x="1188360" y="888500"/>
                  <a:pt x="1289335" y="870716"/>
                </a:cubicBezTo>
                <a:cubicBezTo>
                  <a:pt x="1365066" y="857378"/>
                  <a:pt x="1452449" y="817107"/>
                  <a:pt x="1541652" y="798383"/>
                </a:cubicBezTo>
                <a:lnTo>
                  <a:pt x="1631097" y="788636"/>
                </a:lnTo>
                <a:lnTo>
                  <a:pt x="1676425" y="791618"/>
                </a:lnTo>
                <a:lnTo>
                  <a:pt x="1676426" y="791618"/>
                </a:lnTo>
                <a:lnTo>
                  <a:pt x="1631097" y="788636"/>
                </a:lnTo>
                <a:lnTo>
                  <a:pt x="1631097" y="788636"/>
                </a:lnTo>
                <a:close/>
                <a:moveTo>
                  <a:pt x="5743206" y="0"/>
                </a:moveTo>
                <a:lnTo>
                  <a:pt x="5771910" y="4482"/>
                </a:lnTo>
                <a:cubicBezTo>
                  <a:pt x="5839996" y="17180"/>
                  <a:pt x="5904237" y="32057"/>
                  <a:pt x="5959903" y="50525"/>
                </a:cubicBezTo>
                <a:cubicBezTo>
                  <a:pt x="6182566" y="124398"/>
                  <a:pt x="6268008" y="277615"/>
                  <a:pt x="6519150" y="354223"/>
                </a:cubicBezTo>
                <a:cubicBezTo>
                  <a:pt x="6770294" y="430831"/>
                  <a:pt x="7189729" y="458192"/>
                  <a:pt x="7466764" y="510176"/>
                </a:cubicBezTo>
                <a:cubicBezTo>
                  <a:pt x="7743799" y="562160"/>
                  <a:pt x="7963872" y="659289"/>
                  <a:pt x="8181358" y="666129"/>
                </a:cubicBezTo>
                <a:cubicBezTo>
                  <a:pt x="8398843" y="672968"/>
                  <a:pt x="8574902" y="581312"/>
                  <a:pt x="8771675" y="551216"/>
                </a:cubicBezTo>
                <a:cubicBezTo>
                  <a:pt x="8968447" y="521120"/>
                  <a:pt x="9175576" y="525224"/>
                  <a:pt x="9361992" y="485551"/>
                </a:cubicBezTo>
                <a:cubicBezTo>
                  <a:pt x="9455199" y="465715"/>
                  <a:pt x="9549054" y="430147"/>
                  <a:pt x="9638702" y="395776"/>
                </a:cubicBezTo>
                <a:lnTo>
                  <a:pt x="9702244" y="372178"/>
                </a:lnTo>
                <a:lnTo>
                  <a:pt x="9727055" y="383977"/>
                </a:lnTo>
                <a:cubicBezTo>
                  <a:pt x="9755535" y="395349"/>
                  <a:pt x="9787899" y="405181"/>
                  <a:pt x="9828031" y="411680"/>
                </a:cubicBezTo>
                <a:cubicBezTo>
                  <a:pt x="9988556" y="437672"/>
                  <a:pt x="10307015" y="428096"/>
                  <a:pt x="10433882" y="444512"/>
                </a:cubicBezTo>
                <a:cubicBezTo>
                  <a:pt x="10560749" y="460927"/>
                  <a:pt x="10514144" y="506072"/>
                  <a:pt x="10589229" y="510176"/>
                </a:cubicBezTo>
                <a:cubicBezTo>
                  <a:pt x="10664314" y="514280"/>
                  <a:pt x="10767877" y="463663"/>
                  <a:pt x="10884387" y="469135"/>
                </a:cubicBezTo>
                <a:cubicBezTo>
                  <a:pt x="11000897" y="474607"/>
                  <a:pt x="11164011" y="547112"/>
                  <a:pt x="11288288" y="543008"/>
                </a:cubicBezTo>
                <a:cubicBezTo>
                  <a:pt x="11381495" y="539930"/>
                  <a:pt x="11441207" y="499916"/>
                  <a:pt x="11529682" y="469713"/>
                </a:cubicBezTo>
                <a:lnTo>
                  <a:pt x="11612362" y="448952"/>
                </a:lnTo>
                <a:lnTo>
                  <a:pt x="11661848" y="465376"/>
                </a:lnTo>
                <a:cubicBezTo>
                  <a:pt x="11775323" y="503010"/>
                  <a:pt x="11929254" y="553535"/>
                  <a:pt x="12078128" y="595911"/>
                </a:cubicBezTo>
                <a:lnTo>
                  <a:pt x="12191999" y="625868"/>
                </a:lnTo>
                <a:lnTo>
                  <a:pt x="12191999" y="1072321"/>
                </a:lnTo>
                <a:lnTo>
                  <a:pt x="12191999" y="1334345"/>
                </a:lnTo>
                <a:lnTo>
                  <a:pt x="0" y="1334345"/>
                </a:lnTo>
                <a:lnTo>
                  <a:pt x="0" y="1072321"/>
                </a:lnTo>
                <a:lnTo>
                  <a:pt x="1" y="1072321"/>
                </a:lnTo>
                <a:lnTo>
                  <a:pt x="1" y="813658"/>
                </a:lnTo>
                <a:lnTo>
                  <a:pt x="20711" y="812426"/>
                </a:lnTo>
                <a:lnTo>
                  <a:pt x="22430" y="812443"/>
                </a:lnTo>
                <a:lnTo>
                  <a:pt x="108700" y="813260"/>
                </a:lnTo>
                <a:lnTo>
                  <a:pt x="170240" y="821105"/>
                </a:lnTo>
                <a:lnTo>
                  <a:pt x="192198" y="823904"/>
                </a:lnTo>
                <a:lnTo>
                  <a:pt x="192199" y="823904"/>
                </a:lnTo>
                <a:lnTo>
                  <a:pt x="170240" y="821105"/>
                </a:lnTo>
                <a:lnTo>
                  <a:pt x="108699" y="813259"/>
                </a:lnTo>
                <a:lnTo>
                  <a:pt x="22430" y="812443"/>
                </a:lnTo>
                <a:lnTo>
                  <a:pt x="20711" y="812426"/>
                </a:lnTo>
                <a:lnTo>
                  <a:pt x="20711" y="812426"/>
                </a:lnTo>
                <a:lnTo>
                  <a:pt x="20710" y="812426"/>
                </a:lnTo>
                <a:lnTo>
                  <a:pt x="0" y="813658"/>
                </a:lnTo>
                <a:lnTo>
                  <a:pt x="0" y="489071"/>
                </a:lnTo>
                <a:lnTo>
                  <a:pt x="43142" y="505751"/>
                </a:lnTo>
                <a:cubicBezTo>
                  <a:pt x="107870" y="530012"/>
                  <a:pt x="166772" y="548138"/>
                  <a:pt x="212081" y="543008"/>
                </a:cubicBezTo>
                <a:cubicBezTo>
                  <a:pt x="393318" y="522488"/>
                  <a:pt x="468403" y="482815"/>
                  <a:pt x="600448" y="460927"/>
                </a:cubicBezTo>
                <a:cubicBezTo>
                  <a:pt x="732493" y="439040"/>
                  <a:pt x="893017" y="433567"/>
                  <a:pt x="1004349" y="411680"/>
                </a:cubicBezTo>
                <a:cubicBezTo>
                  <a:pt x="1115680" y="389791"/>
                  <a:pt x="1113092" y="347383"/>
                  <a:pt x="1268437" y="329598"/>
                </a:cubicBezTo>
                <a:cubicBezTo>
                  <a:pt x="1423783" y="311814"/>
                  <a:pt x="1770725" y="298134"/>
                  <a:pt x="1936428" y="304974"/>
                </a:cubicBezTo>
                <a:cubicBezTo>
                  <a:pt x="2102131" y="311814"/>
                  <a:pt x="2184982" y="363799"/>
                  <a:pt x="2262655" y="370639"/>
                </a:cubicBezTo>
                <a:cubicBezTo>
                  <a:pt x="2340329" y="377479"/>
                  <a:pt x="2306671" y="335070"/>
                  <a:pt x="2402467" y="346015"/>
                </a:cubicBezTo>
                <a:cubicBezTo>
                  <a:pt x="2498264" y="356959"/>
                  <a:pt x="2635487" y="425359"/>
                  <a:pt x="2837437" y="436303"/>
                </a:cubicBezTo>
                <a:cubicBezTo>
                  <a:pt x="3039388" y="447247"/>
                  <a:pt x="3435523" y="415783"/>
                  <a:pt x="3614171" y="411680"/>
                </a:cubicBezTo>
                <a:cubicBezTo>
                  <a:pt x="3792819" y="407575"/>
                  <a:pt x="3769517" y="414416"/>
                  <a:pt x="3909329" y="411680"/>
                </a:cubicBezTo>
                <a:cubicBezTo>
                  <a:pt x="4049141" y="408943"/>
                  <a:pt x="4328764" y="397999"/>
                  <a:pt x="4453042" y="395263"/>
                </a:cubicBezTo>
                <a:cubicBezTo>
                  <a:pt x="4577318" y="392527"/>
                  <a:pt x="4585086" y="414414"/>
                  <a:pt x="4654993" y="395263"/>
                </a:cubicBezTo>
                <a:cubicBezTo>
                  <a:pt x="4724898" y="376111"/>
                  <a:pt x="4743022" y="321391"/>
                  <a:pt x="4872478" y="280350"/>
                </a:cubicBezTo>
                <a:cubicBezTo>
                  <a:pt x="5001933" y="239310"/>
                  <a:pt x="5263433" y="202374"/>
                  <a:pt x="5431725" y="149021"/>
                </a:cubicBezTo>
                <a:cubicBezTo>
                  <a:pt x="5536908" y="115676"/>
                  <a:pt x="5617817" y="59353"/>
                  <a:pt x="5706691" y="161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320" name="文本占位符 310"/>
          <p:cNvSpPr>
            <a:spLocks noGrp="1"/>
          </p:cNvSpPr>
          <p:nvPr>
            <p:ph type="body" sz="quarter" idx="11"/>
          </p:nvPr>
        </p:nvSpPr>
        <p:spPr>
          <a:xfrm>
            <a:off x="2301095" y="2460978"/>
            <a:ext cx="7589808" cy="57263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 b="0">
                <a:ln w="38100"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321" name="矩形 320"/>
          <p:cNvSpPr/>
          <p:nvPr userDrawn="1"/>
        </p:nvSpPr>
        <p:spPr>
          <a:xfrm>
            <a:off x="-1" y="0"/>
            <a:ext cx="12192000" cy="14630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322" name="文本占位符 310"/>
          <p:cNvSpPr>
            <a:spLocks noGrp="1"/>
          </p:cNvSpPr>
          <p:nvPr>
            <p:ph type="body" sz="quarter" idx="12"/>
          </p:nvPr>
        </p:nvSpPr>
        <p:spPr>
          <a:xfrm>
            <a:off x="2301095" y="3538763"/>
            <a:ext cx="7589808" cy="524974"/>
          </a:xfrm>
          <a:prstGeom prst="rect">
            <a:avLst/>
          </a:prstGeom>
        </p:spPr>
        <p:txBody>
          <a:bodyPr/>
          <a:lstStyle>
            <a:lvl1pPr marL="0" indent="0" algn="ctr">
              <a:lnSpc>
                <a:spcPct val="130000"/>
              </a:lnSpc>
              <a:buNone/>
              <a:defRPr sz="1400" b="0">
                <a:ln w="38100"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699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背景图片素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40603" y="75987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背景图片素材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141874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fficePL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447955" y="4458724"/>
            <a:ext cx="3296095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charset="0"/>
              </a:rPr>
              <a:t>点击</a:t>
            </a:r>
            <a:r>
              <a:rPr kumimoji="1" lang="en-US" altLang="zh-CN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Logo</a:t>
            </a:r>
            <a:r>
              <a:rPr kumimoji="1" lang="zh-CN" altLang="en-US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微软雅黑" charset="0"/>
              </a:rPr>
              <a:t>获取更多优质模板（放映模式）</a:t>
            </a:r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227832"/>
            <a:ext cx="3048000" cy="40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325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三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 userDrawn="1"/>
        </p:nvSpPr>
        <p:spPr>
          <a:xfrm>
            <a:off x="-1" y="0"/>
            <a:ext cx="12192000" cy="48463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9" name="文本占位符 310"/>
          <p:cNvSpPr>
            <a:spLocks noGrp="1"/>
          </p:cNvSpPr>
          <p:nvPr>
            <p:ph type="body" sz="quarter" idx="10"/>
          </p:nvPr>
        </p:nvSpPr>
        <p:spPr>
          <a:xfrm>
            <a:off x="2301095" y="5187296"/>
            <a:ext cx="7589808" cy="103288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7200" b="1">
                <a:ln w="38100"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0" name="文本占位符 310"/>
          <p:cNvSpPr>
            <a:spLocks noGrp="1"/>
          </p:cNvSpPr>
          <p:nvPr>
            <p:ph type="body" sz="quarter" idx="11" hasCustomPrompt="1"/>
          </p:nvPr>
        </p:nvSpPr>
        <p:spPr>
          <a:xfrm>
            <a:off x="1002647" y="1961450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21" name="文本占位符 310"/>
          <p:cNvSpPr>
            <a:spLocks noGrp="1"/>
          </p:cNvSpPr>
          <p:nvPr>
            <p:ph type="body" sz="quarter" idx="12"/>
          </p:nvPr>
        </p:nvSpPr>
        <p:spPr>
          <a:xfrm>
            <a:off x="1990199" y="2086074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2" name="文本占位符 310"/>
          <p:cNvSpPr>
            <a:spLocks noGrp="1"/>
          </p:cNvSpPr>
          <p:nvPr>
            <p:ph type="body" sz="quarter" idx="13" hasCustomPrompt="1"/>
          </p:nvPr>
        </p:nvSpPr>
        <p:spPr>
          <a:xfrm>
            <a:off x="4684631" y="1961450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23" name="文本占位符 310"/>
          <p:cNvSpPr>
            <a:spLocks noGrp="1"/>
          </p:cNvSpPr>
          <p:nvPr>
            <p:ph type="body" sz="quarter" idx="14"/>
          </p:nvPr>
        </p:nvSpPr>
        <p:spPr>
          <a:xfrm>
            <a:off x="5672183" y="2086074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" name="文本占位符 310"/>
          <p:cNvSpPr>
            <a:spLocks noGrp="1"/>
          </p:cNvSpPr>
          <p:nvPr>
            <p:ph type="body" sz="quarter" idx="15" hasCustomPrompt="1"/>
          </p:nvPr>
        </p:nvSpPr>
        <p:spPr>
          <a:xfrm>
            <a:off x="8293462" y="1961450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25" name="文本占位符 310"/>
          <p:cNvSpPr>
            <a:spLocks noGrp="1"/>
          </p:cNvSpPr>
          <p:nvPr>
            <p:ph type="body" sz="quarter" idx="16"/>
          </p:nvPr>
        </p:nvSpPr>
        <p:spPr>
          <a:xfrm>
            <a:off x="9281014" y="2086074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2159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四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 userDrawn="1"/>
        </p:nvSpPr>
        <p:spPr>
          <a:xfrm>
            <a:off x="-1" y="0"/>
            <a:ext cx="12192000" cy="48463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9" name="文本占位符 310"/>
          <p:cNvSpPr>
            <a:spLocks noGrp="1"/>
          </p:cNvSpPr>
          <p:nvPr>
            <p:ph type="body" sz="quarter" idx="10"/>
          </p:nvPr>
        </p:nvSpPr>
        <p:spPr>
          <a:xfrm>
            <a:off x="2301095" y="5187296"/>
            <a:ext cx="7589808" cy="103288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7200" b="1">
                <a:ln w="38100"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0" name="文本占位符 310"/>
          <p:cNvSpPr>
            <a:spLocks noGrp="1"/>
          </p:cNvSpPr>
          <p:nvPr>
            <p:ph type="body" sz="quarter" idx="11" hasCustomPrompt="1"/>
          </p:nvPr>
        </p:nvSpPr>
        <p:spPr>
          <a:xfrm>
            <a:off x="2849735" y="1467674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21" name="文本占位符 310"/>
          <p:cNvSpPr>
            <a:spLocks noGrp="1"/>
          </p:cNvSpPr>
          <p:nvPr>
            <p:ph type="body" sz="quarter" idx="12"/>
          </p:nvPr>
        </p:nvSpPr>
        <p:spPr>
          <a:xfrm>
            <a:off x="3837287" y="1592298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2" name="文本占位符 310"/>
          <p:cNvSpPr>
            <a:spLocks noGrp="1"/>
          </p:cNvSpPr>
          <p:nvPr>
            <p:ph type="body" sz="quarter" idx="13" hasCustomPrompt="1"/>
          </p:nvPr>
        </p:nvSpPr>
        <p:spPr>
          <a:xfrm>
            <a:off x="6531719" y="1467674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23" name="文本占位符 310"/>
          <p:cNvSpPr>
            <a:spLocks noGrp="1"/>
          </p:cNvSpPr>
          <p:nvPr>
            <p:ph type="body" sz="quarter" idx="14"/>
          </p:nvPr>
        </p:nvSpPr>
        <p:spPr>
          <a:xfrm>
            <a:off x="7519271" y="1592298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0" name="文本占位符 310"/>
          <p:cNvSpPr>
            <a:spLocks noGrp="1"/>
          </p:cNvSpPr>
          <p:nvPr>
            <p:ph type="body" sz="quarter" idx="15" hasCustomPrompt="1"/>
          </p:nvPr>
        </p:nvSpPr>
        <p:spPr>
          <a:xfrm>
            <a:off x="2849735" y="2632975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1" name="文本占位符 310"/>
          <p:cNvSpPr>
            <a:spLocks noGrp="1"/>
          </p:cNvSpPr>
          <p:nvPr>
            <p:ph type="body" sz="quarter" idx="16"/>
          </p:nvPr>
        </p:nvSpPr>
        <p:spPr>
          <a:xfrm>
            <a:off x="3837287" y="2757599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2" name="文本占位符 310"/>
          <p:cNvSpPr>
            <a:spLocks noGrp="1"/>
          </p:cNvSpPr>
          <p:nvPr>
            <p:ph type="body" sz="quarter" idx="17" hasCustomPrompt="1"/>
          </p:nvPr>
        </p:nvSpPr>
        <p:spPr>
          <a:xfrm>
            <a:off x="6531719" y="2632975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3" name="文本占位符 310"/>
          <p:cNvSpPr>
            <a:spLocks noGrp="1"/>
          </p:cNvSpPr>
          <p:nvPr>
            <p:ph type="body" sz="quarter" idx="18"/>
          </p:nvPr>
        </p:nvSpPr>
        <p:spPr>
          <a:xfrm>
            <a:off x="7519271" y="2757599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3596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五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 userDrawn="1"/>
        </p:nvSpPr>
        <p:spPr>
          <a:xfrm>
            <a:off x="-1" y="0"/>
            <a:ext cx="12192000" cy="48463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9" name="文本占位符 310"/>
          <p:cNvSpPr>
            <a:spLocks noGrp="1"/>
          </p:cNvSpPr>
          <p:nvPr>
            <p:ph type="body" sz="quarter" idx="10"/>
          </p:nvPr>
        </p:nvSpPr>
        <p:spPr>
          <a:xfrm>
            <a:off x="2301095" y="5187296"/>
            <a:ext cx="7589808" cy="103288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7200" b="1">
                <a:ln w="38100"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0" name="文本占位符 310"/>
          <p:cNvSpPr>
            <a:spLocks noGrp="1"/>
          </p:cNvSpPr>
          <p:nvPr>
            <p:ph type="body" sz="quarter" idx="11" hasCustomPrompt="1"/>
          </p:nvPr>
        </p:nvSpPr>
        <p:spPr>
          <a:xfrm>
            <a:off x="2849735" y="1467674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21" name="文本占位符 310"/>
          <p:cNvSpPr>
            <a:spLocks noGrp="1"/>
          </p:cNvSpPr>
          <p:nvPr>
            <p:ph type="body" sz="quarter" idx="12"/>
          </p:nvPr>
        </p:nvSpPr>
        <p:spPr>
          <a:xfrm>
            <a:off x="3837287" y="1592298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2" name="文本占位符 310"/>
          <p:cNvSpPr>
            <a:spLocks noGrp="1"/>
          </p:cNvSpPr>
          <p:nvPr>
            <p:ph type="body" sz="quarter" idx="13" hasCustomPrompt="1"/>
          </p:nvPr>
        </p:nvSpPr>
        <p:spPr>
          <a:xfrm>
            <a:off x="6531719" y="1467674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23" name="文本占位符 310"/>
          <p:cNvSpPr>
            <a:spLocks noGrp="1"/>
          </p:cNvSpPr>
          <p:nvPr>
            <p:ph type="body" sz="quarter" idx="14"/>
          </p:nvPr>
        </p:nvSpPr>
        <p:spPr>
          <a:xfrm>
            <a:off x="7519271" y="1592298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0" name="文本占位符 310"/>
          <p:cNvSpPr>
            <a:spLocks noGrp="1"/>
          </p:cNvSpPr>
          <p:nvPr>
            <p:ph type="body" sz="quarter" idx="15" hasCustomPrompt="1"/>
          </p:nvPr>
        </p:nvSpPr>
        <p:spPr>
          <a:xfrm>
            <a:off x="981166" y="2632975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1" name="文本占位符 310"/>
          <p:cNvSpPr>
            <a:spLocks noGrp="1"/>
          </p:cNvSpPr>
          <p:nvPr>
            <p:ph type="body" sz="quarter" idx="16"/>
          </p:nvPr>
        </p:nvSpPr>
        <p:spPr>
          <a:xfrm>
            <a:off x="1968718" y="2757599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2" name="文本占位符 310"/>
          <p:cNvSpPr>
            <a:spLocks noGrp="1"/>
          </p:cNvSpPr>
          <p:nvPr>
            <p:ph type="body" sz="quarter" idx="17" hasCustomPrompt="1"/>
          </p:nvPr>
        </p:nvSpPr>
        <p:spPr>
          <a:xfrm>
            <a:off x="4663150" y="2632975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3" name="文本占位符 310"/>
          <p:cNvSpPr>
            <a:spLocks noGrp="1"/>
          </p:cNvSpPr>
          <p:nvPr>
            <p:ph type="body" sz="quarter" idx="18"/>
          </p:nvPr>
        </p:nvSpPr>
        <p:spPr>
          <a:xfrm>
            <a:off x="5650702" y="2757599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4" name="文本占位符 310"/>
          <p:cNvSpPr>
            <a:spLocks noGrp="1"/>
          </p:cNvSpPr>
          <p:nvPr>
            <p:ph type="body" sz="quarter" idx="19" hasCustomPrompt="1"/>
          </p:nvPr>
        </p:nvSpPr>
        <p:spPr>
          <a:xfrm>
            <a:off x="8293172" y="2632975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5" name="文本占位符 310"/>
          <p:cNvSpPr>
            <a:spLocks noGrp="1"/>
          </p:cNvSpPr>
          <p:nvPr>
            <p:ph type="body" sz="quarter" idx="20"/>
          </p:nvPr>
        </p:nvSpPr>
        <p:spPr>
          <a:xfrm>
            <a:off x="9280724" y="2757599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4321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_六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 userDrawn="1"/>
        </p:nvSpPr>
        <p:spPr>
          <a:xfrm>
            <a:off x="-1" y="0"/>
            <a:ext cx="12192000" cy="48463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9" name="文本占位符 310"/>
          <p:cNvSpPr>
            <a:spLocks noGrp="1"/>
          </p:cNvSpPr>
          <p:nvPr>
            <p:ph type="body" sz="quarter" idx="10"/>
          </p:nvPr>
        </p:nvSpPr>
        <p:spPr>
          <a:xfrm>
            <a:off x="2301095" y="5187296"/>
            <a:ext cx="7589808" cy="103288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7200" b="1">
                <a:ln w="38100">
                  <a:noFill/>
                </a:ln>
                <a:solidFill>
                  <a:schemeClr val="accent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0" name="文本占位符 310"/>
          <p:cNvSpPr>
            <a:spLocks noGrp="1"/>
          </p:cNvSpPr>
          <p:nvPr>
            <p:ph type="body" sz="quarter" idx="15" hasCustomPrompt="1"/>
          </p:nvPr>
        </p:nvSpPr>
        <p:spPr>
          <a:xfrm>
            <a:off x="981166" y="2632975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1" name="文本占位符 310"/>
          <p:cNvSpPr>
            <a:spLocks noGrp="1"/>
          </p:cNvSpPr>
          <p:nvPr>
            <p:ph type="body" sz="quarter" idx="16"/>
          </p:nvPr>
        </p:nvSpPr>
        <p:spPr>
          <a:xfrm>
            <a:off x="1968718" y="2757599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2" name="文本占位符 310"/>
          <p:cNvSpPr>
            <a:spLocks noGrp="1"/>
          </p:cNvSpPr>
          <p:nvPr>
            <p:ph type="body" sz="quarter" idx="17" hasCustomPrompt="1"/>
          </p:nvPr>
        </p:nvSpPr>
        <p:spPr>
          <a:xfrm>
            <a:off x="4663150" y="2632975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3" name="文本占位符 310"/>
          <p:cNvSpPr>
            <a:spLocks noGrp="1"/>
          </p:cNvSpPr>
          <p:nvPr>
            <p:ph type="body" sz="quarter" idx="18"/>
          </p:nvPr>
        </p:nvSpPr>
        <p:spPr>
          <a:xfrm>
            <a:off x="5650702" y="2757599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4" name="文本占位符 310"/>
          <p:cNvSpPr>
            <a:spLocks noGrp="1"/>
          </p:cNvSpPr>
          <p:nvPr>
            <p:ph type="body" sz="quarter" idx="19" hasCustomPrompt="1"/>
          </p:nvPr>
        </p:nvSpPr>
        <p:spPr>
          <a:xfrm>
            <a:off x="8293172" y="2632975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5" name="文本占位符 310"/>
          <p:cNvSpPr>
            <a:spLocks noGrp="1"/>
          </p:cNvSpPr>
          <p:nvPr>
            <p:ph type="body" sz="quarter" idx="20"/>
          </p:nvPr>
        </p:nvSpPr>
        <p:spPr>
          <a:xfrm>
            <a:off x="9280724" y="2757599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6" name="文本占位符 310"/>
          <p:cNvSpPr>
            <a:spLocks noGrp="1"/>
          </p:cNvSpPr>
          <p:nvPr>
            <p:ph type="body" sz="quarter" idx="21" hasCustomPrompt="1"/>
          </p:nvPr>
        </p:nvSpPr>
        <p:spPr>
          <a:xfrm>
            <a:off x="981166" y="1304047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7" name="文本占位符 310"/>
          <p:cNvSpPr>
            <a:spLocks noGrp="1"/>
          </p:cNvSpPr>
          <p:nvPr>
            <p:ph type="body" sz="quarter" idx="22"/>
          </p:nvPr>
        </p:nvSpPr>
        <p:spPr>
          <a:xfrm>
            <a:off x="1968718" y="1428671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4" name="文本占位符 310"/>
          <p:cNvSpPr>
            <a:spLocks noGrp="1"/>
          </p:cNvSpPr>
          <p:nvPr>
            <p:ph type="body" sz="quarter" idx="23" hasCustomPrompt="1"/>
          </p:nvPr>
        </p:nvSpPr>
        <p:spPr>
          <a:xfrm>
            <a:off x="4663150" y="1304047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25" name="文本占位符 310"/>
          <p:cNvSpPr>
            <a:spLocks noGrp="1"/>
          </p:cNvSpPr>
          <p:nvPr>
            <p:ph type="body" sz="quarter" idx="24"/>
          </p:nvPr>
        </p:nvSpPr>
        <p:spPr>
          <a:xfrm>
            <a:off x="5650702" y="1428671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26" name="文本占位符 310"/>
          <p:cNvSpPr>
            <a:spLocks noGrp="1"/>
          </p:cNvSpPr>
          <p:nvPr>
            <p:ph type="body" sz="quarter" idx="25" hasCustomPrompt="1"/>
          </p:nvPr>
        </p:nvSpPr>
        <p:spPr>
          <a:xfrm>
            <a:off x="8293172" y="1304047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27" name="文本占位符 310"/>
          <p:cNvSpPr>
            <a:spLocks noGrp="1"/>
          </p:cNvSpPr>
          <p:nvPr>
            <p:ph type="body" sz="quarter" idx="26"/>
          </p:nvPr>
        </p:nvSpPr>
        <p:spPr>
          <a:xfrm>
            <a:off x="9280724" y="1428671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646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副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形状 1"/>
          <p:cNvSpPr/>
          <p:nvPr userDrawn="1"/>
        </p:nvSpPr>
        <p:spPr>
          <a:xfrm>
            <a:off x="0" y="384047"/>
            <a:ext cx="12191999" cy="1079437"/>
          </a:xfrm>
          <a:custGeom>
            <a:avLst/>
            <a:gdLst>
              <a:gd name="connsiteX0" fmla="*/ 10439343 w 10873408"/>
              <a:gd name="connsiteY0" fmla="*/ 17 h 1822005"/>
              <a:gd name="connsiteX1" fmla="*/ 10823807 w 10873408"/>
              <a:gd name="connsiteY1" fmla="*/ 160670 h 1822005"/>
              <a:gd name="connsiteX2" fmla="*/ 10873408 w 10873408"/>
              <a:gd name="connsiteY2" fmla="*/ 184273 h 1822005"/>
              <a:gd name="connsiteX3" fmla="*/ 10873408 w 10873408"/>
              <a:gd name="connsiteY3" fmla="*/ 1327582 h 1822005"/>
              <a:gd name="connsiteX4" fmla="*/ 10843181 w 10873408"/>
              <a:gd name="connsiteY4" fmla="*/ 1332070 h 1822005"/>
              <a:gd name="connsiteX5" fmla="*/ 10732453 w 10873408"/>
              <a:gd name="connsiteY5" fmla="*/ 1325792 h 1822005"/>
              <a:gd name="connsiteX6" fmla="*/ 10399944 w 10873408"/>
              <a:gd name="connsiteY6" fmla="*/ 1090264 h 1822005"/>
              <a:gd name="connsiteX7" fmla="*/ 10247544 w 10873408"/>
              <a:gd name="connsiteY7" fmla="*/ 1298083 h 1822005"/>
              <a:gd name="connsiteX8" fmla="*/ 10039726 w 10873408"/>
              <a:gd name="connsiteY8" fmla="*/ 1256519 h 1822005"/>
              <a:gd name="connsiteX9" fmla="*/ 9471690 w 10873408"/>
              <a:gd name="connsiteY9" fmla="*/ 1353501 h 1822005"/>
              <a:gd name="connsiteX10" fmla="*/ 9139181 w 10873408"/>
              <a:gd name="connsiteY10" fmla="*/ 1145683 h 1822005"/>
              <a:gd name="connsiteX11" fmla="*/ 8751253 w 10873408"/>
              <a:gd name="connsiteY11" fmla="*/ 1187246 h 1822005"/>
              <a:gd name="connsiteX12" fmla="*/ 8501872 w 10873408"/>
              <a:gd name="connsiteY12" fmla="*/ 1381210 h 1822005"/>
              <a:gd name="connsiteX13" fmla="*/ 8127799 w 10873408"/>
              <a:gd name="connsiteY13" fmla="*/ 1547464 h 1822005"/>
              <a:gd name="connsiteX14" fmla="*/ 7753726 w 10873408"/>
              <a:gd name="connsiteY14" fmla="*/ 1450483 h 1822005"/>
              <a:gd name="connsiteX15" fmla="*/ 7268817 w 10873408"/>
              <a:gd name="connsiteY15" fmla="*/ 1422773 h 1822005"/>
              <a:gd name="connsiteX16" fmla="*/ 6853181 w 10873408"/>
              <a:gd name="connsiteY16" fmla="*/ 1505901 h 1822005"/>
              <a:gd name="connsiteX17" fmla="*/ 6437544 w 10873408"/>
              <a:gd name="connsiteY17" fmla="*/ 1381210 h 1822005"/>
              <a:gd name="connsiteX18" fmla="*/ 5689399 w 10873408"/>
              <a:gd name="connsiteY18" fmla="*/ 1395064 h 1822005"/>
              <a:gd name="connsiteX19" fmla="*/ 5135217 w 10873408"/>
              <a:gd name="connsiteY19" fmla="*/ 1242664 h 1822005"/>
              <a:gd name="connsiteX20" fmla="*/ 4608744 w 10873408"/>
              <a:gd name="connsiteY20" fmla="*/ 1173392 h 1822005"/>
              <a:gd name="connsiteX21" fmla="*/ 4220817 w 10873408"/>
              <a:gd name="connsiteY21" fmla="*/ 854737 h 1822005"/>
              <a:gd name="connsiteX22" fmla="*/ 3874453 w 10873408"/>
              <a:gd name="connsiteY22" fmla="*/ 1034846 h 1822005"/>
              <a:gd name="connsiteX23" fmla="*/ 3500381 w 10873408"/>
              <a:gd name="connsiteY23" fmla="*/ 1020992 h 1822005"/>
              <a:gd name="connsiteX24" fmla="*/ 3403399 w 10873408"/>
              <a:gd name="connsiteY24" fmla="*/ 1173392 h 1822005"/>
              <a:gd name="connsiteX25" fmla="*/ 3209435 w 10873408"/>
              <a:gd name="connsiteY25" fmla="*/ 1311937 h 1822005"/>
              <a:gd name="connsiteX26" fmla="*/ 3098599 w 10873408"/>
              <a:gd name="connsiteY26" fmla="*/ 1311937 h 1822005"/>
              <a:gd name="connsiteX27" fmla="*/ 2890781 w 10873408"/>
              <a:gd name="connsiteY27" fmla="*/ 1408919 h 1822005"/>
              <a:gd name="connsiteX28" fmla="*/ 2669108 w 10873408"/>
              <a:gd name="connsiteY28" fmla="*/ 1381210 h 1822005"/>
              <a:gd name="connsiteX29" fmla="*/ 2405872 w 10873408"/>
              <a:gd name="connsiteY29" fmla="*/ 1602883 h 1822005"/>
              <a:gd name="connsiteX30" fmla="*/ 2239617 w 10873408"/>
              <a:gd name="connsiteY30" fmla="*/ 1505901 h 1822005"/>
              <a:gd name="connsiteX31" fmla="*/ 1976381 w 10873408"/>
              <a:gd name="connsiteY31" fmla="*/ 1616737 h 1822005"/>
              <a:gd name="connsiteX32" fmla="*/ 1837835 w 10873408"/>
              <a:gd name="connsiteY32" fmla="*/ 1533610 h 1822005"/>
              <a:gd name="connsiteX33" fmla="*/ 1671581 w 10873408"/>
              <a:gd name="connsiteY33" fmla="*/ 1686010 h 1822005"/>
              <a:gd name="connsiteX34" fmla="*/ 1533035 w 10873408"/>
              <a:gd name="connsiteY34" fmla="*/ 1796846 h 1822005"/>
              <a:gd name="connsiteX35" fmla="*/ 1283653 w 10873408"/>
              <a:gd name="connsiteY35" fmla="*/ 1810701 h 1822005"/>
              <a:gd name="connsiteX36" fmla="*/ 1145108 w 10873408"/>
              <a:gd name="connsiteY36" fmla="*/ 1658301 h 1822005"/>
              <a:gd name="connsiteX37" fmla="*/ 881872 w 10873408"/>
              <a:gd name="connsiteY37" fmla="*/ 1561319 h 1822005"/>
              <a:gd name="connsiteX38" fmla="*/ 493944 w 10873408"/>
              <a:gd name="connsiteY38" fmla="*/ 1367355 h 1822005"/>
              <a:gd name="connsiteX39" fmla="*/ 216853 w 10873408"/>
              <a:gd name="connsiteY39" fmla="*/ 1311937 h 1822005"/>
              <a:gd name="connsiteX40" fmla="*/ 57661 w 10873408"/>
              <a:gd name="connsiteY40" fmla="*/ 1092632 h 1822005"/>
              <a:gd name="connsiteX41" fmla="*/ 0 w 10873408"/>
              <a:gd name="connsiteY41" fmla="*/ 999795 h 1822005"/>
              <a:gd name="connsiteX42" fmla="*/ 0 w 10873408"/>
              <a:gd name="connsiteY42" fmla="*/ 123606 h 1822005"/>
              <a:gd name="connsiteX43" fmla="*/ 36623 w 10873408"/>
              <a:gd name="connsiteY43" fmla="*/ 196714 h 1822005"/>
              <a:gd name="connsiteX44" fmla="*/ 286126 w 10873408"/>
              <a:gd name="connsiteY44" fmla="*/ 619210 h 1822005"/>
              <a:gd name="connsiteX45" fmla="*/ 798744 w 10873408"/>
              <a:gd name="connsiteY45" fmla="*/ 882446 h 1822005"/>
              <a:gd name="connsiteX46" fmla="*/ 978853 w 10873408"/>
              <a:gd name="connsiteY46" fmla="*/ 1020992 h 1822005"/>
              <a:gd name="connsiteX47" fmla="*/ 1283653 w 10873408"/>
              <a:gd name="connsiteY47" fmla="*/ 896301 h 1822005"/>
              <a:gd name="connsiteX48" fmla="*/ 1907108 w 10873408"/>
              <a:gd name="connsiteY48" fmla="*/ 536083 h 1822005"/>
              <a:gd name="connsiteX49" fmla="*/ 2488999 w 10873408"/>
              <a:gd name="connsiteY49" fmla="*/ 314410 h 1822005"/>
              <a:gd name="connsiteX50" fmla="*/ 3320272 w 10873408"/>
              <a:gd name="connsiteY50" fmla="*/ 466810 h 1822005"/>
              <a:gd name="connsiteX51" fmla="*/ 3916017 w 10873408"/>
              <a:gd name="connsiteY51" fmla="*/ 619210 h 1822005"/>
              <a:gd name="connsiteX52" fmla="*/ 4137690 w 10873408"/>
              <a:gd name="connsiteY52" fmla="*/ 702337 h 1822005"/>
              <a:gd name="connsiteX53" fmla="*/ 4442490 w 10873408"/>
              <a:gd name="connsiteY53" fmla="*/ 799319 h 1822005"/>
              <a:gd name="connsiteX54" fmla="*/ 4622599 w 10873408"/>
              <a:gd name="connsiteY54" fmla="*/ 979428 h 1822005"/>
              <a:gd name="connsiteX55" fmla="*/ 4955108 w 10873408"/>
              <a:gd name="connsiteY55" fmla="*/ 1062555 h 1822005"/>
              <a:gd name="connsiteX56" fmla="*/ 5287617 w 10873408"/>
              <a:gd name="connsiteY56" fmla="*/ 896301 h 1822005"/>
              <a:gd name="connsiteX57" fmla="*/ 5675544 w 10873408"/>
              <a:gd name="connsiteY57" fmla="*/ 993283 h 1822005"/>
              <a:gd name="connsiteX58" fmla="*/ 5938781 w 10873408"/>
              <a:gd name="connsiteY58" fmla="*/ 743901 h 1822005"/>
              <a:gd name="connsiteX59" fmla="*/ 6188162 w 10873408"/>
              <a:gd name="connsiteY59" fmla="*/ 702337 h 1822005"/>
              <a:gd name="connsiteX60" fmla="*/ 6645362 w 10873408"/>
              <a:gd name="connsiteY60" fmla="*/ 342119 h 1822005"/>
              <a:gd name="connsiteX61" fmla="*/ 6950162 w 10873408"/>
              <a:gd name="connsiteY61" fmla="*/ 605355 h 1822005"/>
              <a:gd name="connsiteX62" fmla="*/ 7227253 w 10873408"/>
              <a:gd name="connsiteY62" fmla="*/ 799319 h 1822005"/>
              <a:gd name="connsiteX63" fmla="*/ 7532053 w 10873408"/>
              <a:gd name="connsiteY63" fmla="*/ 1104119 h 1822005"/>
              <a:gd name="connsiteX64" fmla="*/ 8030817 w 10873408"/>
              <a:gd name="connsiteY64" fmla="*/ 882446 h 1822005"/>
              <a:gd name="connsiteX65" fmla="*/ 8557290 w 10873408"/>
              <a:gd name="connsiteY65" fmla="*/ 910155 h 1822005"/>
              <a:gd name="connsiteX66" fmla="*/ 8834381 w 10873408"/>
              <a:gd name="connsiteY66" fmla="*/ 1034846 h 1822005"/>
              <a:gd name="connsiteX67" fmla="*/ 9319290 w 10873408"/>
              <a:gd name="connsiteY67" fmla="*/ 577646 h 1822005"/>
              <a:gd name="connsiteX68" fmla="*/ 9804199 w 10873408"/>
              <a:gd name="connsiteY68" fmla="*/ 494519 h 1822005"/>
              <a:gd name="connsiteX69" fmla="*/ 10372235 w 10873408"/>
              <a:gd name="connsiteY69" fmla="*/ 9610 h 1822005"/>
              <a:gd name="connsiteX70" fmla="*/ 10439343 w 10873408"/>
              <a:gd name="connsiteY70" fmla="*/ 17 h 182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10873408" h="1822005">
                <a:moveTo>
                  <a:pt x="10439343" y="17"/>
                </a:moveTo>
                <a:cubicBezTo>
                  <a:pt x="10572693" y="-1471"/>
                  <a:pt x="10700848" y="95917"/>
                  <a:pt x="10823807" y="160670"/>
                </a:cubicBezTo>
                <a:lnTo>
                  <a:pt x="10873408" y="184273"/>
                </a:lnTo>
                <a:lnTo>
                  <a:pt x="10873408" y="1327582"/>
                </a:lnTo>
                <a:lnTo>
                  <a:pt x="10843181" y="1332070"/>
                </a:lnTo>
                <a:cubicBezTo>
                  <a:pt x="10803169" y="1335606"/>
                  <a:pt x="10765357" y="1335029"/>
                  <a:pt x="10732453" y="1325792"/>
                </a:cubicBezTo>
                <a:cubicBezTo>
                  <a:pt x="10600835" y="1288847"/>
                  <a:pt x="10480762" y="1094882"/>
                  <a:pt x="10399944" y="1090264"/>
                </a:cubicBezTo>
                <a:cubicBezTo>
                  <a:pt x="10319126" y="1085646"/>
                  <a:pt x="10307580" y="1270374"/>
                  <a:pt x="10247544" y="1298083"/>
                </a:cubicBezTo>
                <a:cubicBezTo>
                  <a:pt x="10187508" y="1325792"/>
                  <a:pt x="10169035" y="1247283"/>
                  <a:pt x="10039726" y="1256519"/>
                </a:cubicBezTo>
                <a:cubicBezTo>
                  <a:pt x="9910417" y="1265755"/>
                  <a:pt x="9621781" y="1371974"/>
                  <a:pt x="9471690" y="1353501"/>
                </a:cubicBezTo>
                <a:cubicBezTo>
                  <a:pt x="9321599" y="1335028"/>
                  <a:pt x="9259254" y="1173392"/>
                  <a:pt x="9139181" y="1145683"/>
                </a:cubicBezTo>
                <a:cubicBezTo>
                  <a:pt x="9019108" y="1117974"/>
                  <a:pt x="8857471" y="1147992"/>
                  <a:pt x="8751253" y="1187246"/>
                </a:cubicBezTo>
                <a:cubicBezTo>
                  <a:pt x="8645035" y="1226500"/>
                  <a:pt x="8605781" y="1321174"/>
                  <a:pt x="8501872" y="1381210"/>
                </a:cubicBezTo>
                <a:cubicBezTo>
                  <a:pt x="8397963" y="1441246"/>
                  <a:pt x="8252490" y="1535919"/>
                  <a:pt x="8127799" y="1547464"/>
                </a:cubicBezTo>
                <a:cubicBezTo>
                  <a:pt x="8003108" y="1559009"/>
                  <a:pt x="7896890" y="1471265"/>
                  <a:pt x="7753726" y="1450483"/>
                </a:cubicBezTo>
                <a:cubicBezTo>
                  <a:pt x="7610562" y="1429701"/>
                  <a:pt x="7418908" y="1413537"/>
                  <a:pt x="7268817" y="1422773"/>
                </a:cubicBezTo>
                <a:cubicBezTo>
                  <a:pt x="7118726" y="1432009"/>
                  <a:pt x="6991727" y="1512828"/>
                  <a:pt x="6853181" y="1505901"/>
                </a:cubicBezTo>
                <a:cubicBezTo>
                  <a:pt x="6714636" y="1498974"/>
                  <a:pt x="6631508" y="1399683"/>
                  <a:pt x="6437544" y="1381210"/>
                </a:cubicBezTo>
                <a:cubicBezTo>
                  <a:pt x="6243580" y="1362737"/>
                  <a:pt x="5906453" y="1418155"/>
                  <a:pt x="5689399" y="1395064"/>
                </a:cubicBezTo>
                <a:cubicBezTo>
                  <a:pt x="5472345" y="1371973"/>
                  <a:pt x="5315326" y="1279609"/>
                  <a:pt x="5135217" y="1242664"/>
                </a:cubicBezTo>
                <a:cubicBezTo>
                  <a:pt x="4955108" y="1205719"/>
                  <a:pt x="4761144" y="1238047"/>
                  <a:pt x="4608744" y="1173392"/>
                </a:cubicBezTo>
                <a:cubicBezTo>
                  <a:pt x="4456344" y="1108737"/>
                  <a:pt x="4343199" y="877828"/>
                  <a:pt x="4220817" y="854737"/>
                </a:cubicBezTo>
                <a:cubicBezTo>
                  <a:pt x="4098435" y="831646"/>
                  <a:pt x="3994526" y="1007137"/>
                  <a:pt x="3874453" y="1034846"/>
                </a:cubicBezTo>
                <a:cubicBezTo>
                  <a:pt x="3754380" y="1062555"/>
                  <a:pt x="3578890" y="997901"/>
                  <a:pt x="3500381" y="1020992"/>
                </a:cubicBezTo>
                <a:cubicBezTo>
                  <a:pt x="3421872" y="1044083"/>
                  <a:pt x="3451890" y="1124901"/>
                  <a:pt x="3403399" y="1173392"/>
                </a:cubicBezTo>
                <a:cubicBezTo>
                  <a:pt x="3354908" y="1221883"/>
                  <a:pt x="3260235" y="1288846"/>
                  <a:pt x="3209435" y="1311937"/>
                </a:cubicBezTo>
                <a:cubicBezTo>
                  <a:pt x="3158635" y="1335028"/>
                  <a:pt x="3151708" y="1295773"/>
                  <a:pt x="3098599" y="1311937"/>
                </a:cubicBezTo>
                <a:cubicBezTo>
                  <a:pt x="3045490" y="1328101"/>
                  <a:pt x="2962363" y="1397373"/>
                  <a:pt x="2890781" y="1408919"/>
                </a:cubicBezTo>
                <a:cubicBezTo>
                  <a:pt x="2819199" y="1420465"/>
                  <a:pt x="2749926" y="1348883"/>
                  <a:pt x="2669108" y="1381210"/>
                </a:cubicBezTo>
                <a:cubicBezTo>
                  <a:pt x="2588290" y="1413537"/>
                  <a:pt x="2477454" y="1582101"/>
                  <a:pt x="2405872" y="1602883"/>
                </a:cubicBezTo>
                <a:cubicBezTo>
                  <a:pt x="2334290" y="1623665"/>
                  <a:pt x="2311199" y="1503592"/>
                  <a:pt x="2239617" y="1505901"/>
                </a:cubicBezTo>
                <a:cubicBezTo>
                  <a:pt x="2168035" y="1508210"/>
                  <a:pt x="2043345" y="1612119"/>
                  <a:pt x="1976381" y="1616737"/>
                </a:cubicBezTo>
                <a:cubicBezTo>
                  <a:pt x="1909417" y="1621355"/>
                  <a:pt x="1888635" y="1522064"/>
                  <a:pt x="1837835" y="1533610"/>
                </a:cubicBezTo>
                <a:cubicBezTo>
                  <a:pt x="1787035" y="1545156"/>
                  <a:pt x="1722381" y="1642137"/>
                  <a:pt x="1671581" y="1686010"/>
                </a:cubicBezTo>
                <a:cubicBezTo>
                  <a:pt x="1620781" y="1729883"/>
                  <a:pt x="1597690" y="1776064"/>
                  <a:pt x="1533035" y="1796846"/>
                </a:cubicBezTo>
                <a:cubicBezTo>
                  <a:pt x="1468380" y="1817628"/>
                  <a:pt x="1348307" y="1833792"/>
                  <a:pt x="1283653" y="1810701"/>
                </a:cubicBezTo>
                <a:cubicBezTo>
                  <a:pt x="1218999" y="1787610"/>
                  <a:pt x="1212072" y="1699865"/>
                  <a:pt x="1145108" y="1658301"/>
                </a:cubicBezTo>
                <a:cubicBezTo>
                  <a:pt x="1078145" y="1616737"/>
                  <a:pt x="990399" y="1609810"/>
                  <a:pt x="881872" y="1561319"/>
                </a:cubicBezTo>
                <a:cubicBezTo>
                  <a:pt x="773345" y="1512828"/>
                  <a:pt x="604780" y="1408919"/>
                  <a:pt x="493944" y="1367355"/>
                </a:cubicBezTo>
                <a:cubicBezTo>
                  <a:pt x="383108" y="1325791"/>
                  <a:pt x="329998" y="1415846"/>
                  <a:pt x="216853" y="1311937"/>
                </a:cubicBezTo>
                <a:cubicBezTo>
                  <a:pt x="174424" y="1272971"/>
                  <a:pt x="116733" y="1186597"/>
                  <a:pt x="57661" y="1092632"/>
                </a:cubicBezTo>
                <a:lnTo>
                  <a:pt x="0" y="999795"/>
                </a:lnTo>
                <a:lnTo>
                  <a:pt x="0" y="123606"/>
                </a:lnTo>
                <a:lnTo>
                  <a:pt x="36623" y="196714"/>
                </a:lnTo>
                <a:cubicBezTo>
                  <a:pt x="126366" y="381626"/>
                  <a:pt x="215988" y="591501"/>
                  <a:pt x="286126" y="619210"/>
                </a:cubicBezTo>
                <a:cubicBezTo>
                  <a:pt x="473162" y="693101"/>
                  <a:pt x="683290" y="815482"/>
                  <a:pt x="798744" y="882446"/>
                </a:cubicBezTo>
                <a:cubicBezTo>
                  <a:pt x="914198" y="949410"/>
                  <a:pt x="898035" y="1018683"/>
                  <a:pt x="978853" y="1020992"/>
                </a:cubicBezTo>
                <a:cubicBezTo>
                  <a:pt x="1059671" y="1023301"/>
                  <a:pt x="1128944" y="977119"/>
                  <a:pt x="1283653" y="896301"/>
                </a:cubicBezTo>
                <a:cubicBezTo>
                  <a:pt x="1438362" y="815483"/>
                  <a:pt x="1706217" y="633065"/>
                  <a:pt x="1907108" y="536083"/>
                </a:cubicBezTo>
                <a:cubicBezTo>
                  <a:pt x="2107999" y="439101"/>
                  <a:pt x="2253472" y="325956"/>
                  <a:pt x="2488999" y="314410"/>
                </a:cubicBezTo>
                <a:cubicBezTo>
                  <a:pt x="2724526" y="302864"/>
                  <a:pt x="3082436" y="416010"/>
                  <a:pt x="3320272" y="466810"/>
                </a:cubicBezTo>
                <a:cubicBezTo>
                  <a:pt x="3558108" y="517610"/>
                  <a:pt x="3779781" y="579956"/>
                  <a:pt x="3916017" y="619210"/>
                </a:cubicBezTo>
                <a:cubicBezTo>
                  <a:pt x="4052253" y="658464"/>
                  <a:pt x="4049945" y="672319"/>
                  <a:pt x="4137690" y="702337"/>
                </a:cubicBezTo>
                <a:cubicBezTo>
                  <a:pt x="4225435" y="732355"/>
                  <a:pt x="4361672" y="753137"/>
                  <a:pt x="4442490" y="799319"/>
                </a:cubicBezTo>
                <a:cubicBezTo>
                  <a:pt x="4523308" y="845501"/>
                  <a:pt x="4537163" y="935555"/>
                  <a:pt x="4622599" y="979428"/>
                </a:cubicBezTo>
                <a:cubicBezTo>
                  <a:pt x="4708035" y="1023301"/>
                  <a:pt x="4844272" y="1076409"/>
                  <a:pt x="4955108" y="1062555"/>
                </a:cubicBezTo>
                <a:cubicBezTo>
                  <a:pt x="5065944" y="1048701"/>
                  <a:pt x="5167544" y="907846"/>
                  <a:pt x="5287617" y="896301"/>
                </a:cubicBezTo>
                <a:cubicBezTo>
                  <a:pt x="5407690" y="884756"/>
                  <a:pt x="5567017" y="1018683"/>
                  <a:pt x="5675544" y="993283"/>
                </a:cubicBezTo>
                <a:cubicBezTo>
                  <a:pt x="5784071" y="967883"/>
                  <a:pt x="5853345" y="792392"/>
                  <a:pt x="5938781" y="743901"/>
                </a:cubicBezTo>
                <a:cubicBezTo>
                  <a:pt x="6024217" y="695410"/>
                  <a:pt x="6070399" y="769301"/>
                  <a:pt x="6188162" y="702337"/>
                </a:cubicBezTo>
                <a:cubicBezTo>
                  <a:pt x="6305926" y="635373"/>
                  <a:pt x="6518362" y="358283"/>
                  <a:pt x="6645362" y="342119"/>
                </a:cubicBezTo>
                <a:cubicBezTo>
                  <a:pt x="6772362" y="325955"/>
                  <a:pt x="6853180" y="529155"/>
                  <a:pt x="6950162" y="605355"/>
                </a:cubicBezTo>
                <a:cubicBezTo>
                  <a:pt x="7047144" y="681555"/>
                  <a:pt x="7130271" y="716192"/>
                  <a:pt x="7227253" y="799319"/>
                </a:cubicBezTo>
                <a:cubicBezTo>
                  <a:pt x="7324235" y="882446"/>
                  <a:pt x="7398126" y="1090264"/>
                  <a:pt x="7532053" y="1104119"/>
                </a:cubicBezTo>
                <a:cubicBezTo>
                  <a:pt x="7665980" y="1117974"/>
                  <a:pt x="7859944" y="914773"/>
                  <a:pt x="8030817" y="882446"/>
                </a:cubicBezTo>
                <a:cubicBezTo>
                  <a:pt x="8201690" y="850119"/>
                  <a:pt x="8423363" y="884755"/>
                  <a:pt x="8557290" y="910155"/>
                </a:cubicBezTo>
                <a:cubicBezTo>
                  <a:pt x="8691217" y="935555"/>
                  <a:pt x="8707381" y="1090264"/>
                  <a:pt x="8834381" y="1034846"/>
                </a:cubicBezTo>
                <a:cubicBezTo>
                  <a:pt x="8961381" y="979428"/>
                  <a:pt x="9157654" y="667700"/>
                  <a:pt x="9319290" y="577646"/>
                </a:cubicBezTo>
                <a:cubicBezTo>
                  <a:pt x="9480926" y="487592"/>
                  <a:pt x="9628708" y="589192"/>
                  <a:pt x="9804199" y="494519"/>
                </a:cubicBezTo>
                <a:cubicBezTo>
                  <a:pt x="9979690" y="399846"/>
                  <a:pt x="10192126" y="60410"/>
                  <a:pt x="10372235" y="9610"/>
                </a:cubicBezTo>
                <a:cubicBezTo>
                  <a:pt x="10394749" y="3260"/>
                  <a:pt x="10417118" y="266"/>
                  <a:pt x="10439343" y="17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3" name="任意形状 2"/>
          <p:cNvSpPr/>
          <p:nvPr userDrawn="1"/>
        </p:nvSpPr>
        <p:spPr>
          <a:xfrm>
            <a:off x="1" y="1218754"/>
            <a:ext cx="5743205" cy="788846"/>
          </a:xfrm>
          <a:custGeom>
            <a:avLst/>
            <a:gdLst>
              <a:gd name="connsiteX0" fmla="*/ 4276235 w 5122065"/>
              <a:gd name="connsiteY0" fmla="*/ 0 h 1331509"/>
              <a:gd name="connsiteX1" fmla="*/ 4622599 w 5122065"/>
              <a:gd name="connsiteY1" fmla="*/ 263236 h 1331509"/>
              <a:gd name="connsiteX2" fmla="*/ 4959438 w 5122065"/>
              <a:gd name="connsiteY2" fmla="*/ 365414 h 1331509"/>
              <a:gd name="connsiteX3" fmla="*/ 5122065 w 5122065"/>
              <a:gd name="connsiteY3" fmla="*/ 413482 h 1331509"/>
              <a:gd name="connsiteX4" fmla="*/ 5089500 w 5122065"/>
              <a:gd name="connsiteY4" fmla="*/ 440694 h 1331509"/>
              <a:gd name="connsiteX5" fmla="*/ 4844272 w 5122065"/>
              <a:gd name="connsiteY5" fmla="*/ 665018 h 1331509"/>
              <a:gd name="connsiteX6" fmla="*/ 4345508 w 5122065"/>
              <a:gd name="connsiteY6" fmla="*/ 886691 h 1331509"/>
              <a:gd name="connsiteX7" fmla="*/ 4151544 w 5122065"/>
              <a:gd name="connsiteY7" fmla="*/ 1080654 h 1331509"/>
              <a:gd name="connsiteX8" fmla="*/ 3971435 w 5122065"/>
              <a:gd name="connsiteY8" fmla="*/ 1080654 h 1331509"/>
              <a:gd name="connsiteX9" fmla="*/ 3486526 w 5122065"/>
              <a:gd name="connsiteY9" fmla="*/ 1108364 h 1331509"/>
              <a:gd name="connsiteX10" fmla="*/ 3223290 w 5122065"/>
              <a:gd name="connsiteY10" fmla="*/ 1108364 h 1331509"/>
              <a:gd name="connsiteX11" fmla="*/ 2530562 w 5122065"/>
              <a:gd name="connsiteY11" fmla="*/ 1149927 h 1331509"/>
              <a:gd name="connsiteX12" fmla="*/ 2142635 w 5122065"/>
              <a:gd name="connsiteY12" fmla="*/ 997527 h 1331509"/>
              <a:gd name="connsiteX13" fmla="*/ 2017944 w 5122065"/>
              <a:gd name="connsiteY13" fmla="*/ 1039091 h 1331509"/>
              <a:gd name="connsiteX14" fmla="*/ 1726999 w 5122065"/>
              <a:gd name="connsiteY14" fmla="*/ 928254 h 1331509"/>
              <a:gd name="connsiteX15" fmla="*/ 1131253 w 5122065"/>
              <a:gd name="connsiteY15" fmla="*/ 969818 h 1331509"/>
              <a:gd name="connsiteX16" fmla="*/ 895726 w 5122065"/>
              <a:gd name="connsiteY16" fmla="*/ 1108364 h 1331509"/>
              <a:gd name="connsiteX17" fmla="*/ 535508 w 5122065"/>
              <a:gd name="connsiteY17" fmla="*/ 1191491 h 1331509"/>
              <a:gd name="connsiteX18" fmla="*/ 189144 w 5122065"/>
              <a:gd name="connsiteY18" fmla="*/ 1330036 h 1331509"/>
              <a:gd name="connsiteX19" fmla="*/ 38476 w 5122065"/>
              <a:gd name="connsiteY19" fmla="*/ 1267149 h 1331509"/>
              <a:gd name="connsiteX20" fmla="*/ 0 w 5122065"/>
              <a:gd name="connsiteY20" fmla="*/ 1238995 h 1331509"/>
              <a:gd name="connsiteX21" fmla="*/ 0 w 5122065"/>
              <a:gd name="connsiteY21" fmla="*/ 121717 h 1331509"/>
              <a:gd name="connsiteX22" fmla="*/ 19548 w 5122065"/>
              <a:gd name="connsiteY22" fmla="*/ 121309 h 1331509"/>
              <a:gd name="connsiteX23" fmla="*/ 466235 w 5122065"/>
              <a:gd name="connsiteY23" fmla="*/ 193964 h 1331509"/>
              <a:gd name="connsiteX24" fmla="*/ 729472 w 5122065"/>
              <a:gd name="connsiteY24" fmla="*/ 512618 h 1331509"/>
              <a:gd name="connsiteX25" fmla="*/ 923435 w 5122065"/>
              <a:gd name="connsiteY25" fmla="*/ 484909 h 1331509"/>
              <a:gd name="connsiteX26" fmla="*/ 1477617 w 5122065"/>
              <a:gd name="connsiteY26" fmla="*/ 678873 h 1331509"/>
              <a:gd name="connsiteX27" fmla="*/ 2419726 w 5122065"/>
              <a:gd name="connsiteY27" fmla="*/ 512618 h 1331509"/>
              <a:gd name="connsiteX28" fmla="*/ 3389544 w 5122065"/>
              <a:gd name="connsiteY28" fmla="*/ 290945 h 1331509"/>
              <a:gd name="connsiteX29" fmla="*/ 3514235 w 5122065"/>
              <a:gd name="connsiteY29" fmla="*/ 415636 h 1331509"/>
              <a:gd name="connsiteX30" fmla="*/ 3929872 w 5122065"/>
              <a:gd name="connsiteY30" fmla="*/ 263236 h 1331509"/>
              <a:gd name="connsiteX31" fmla="*/ 4276235 w 5122065"/>
              <a:gd name="connsiteY31" fmla="*/ 0 h 1331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5122065" h="1331509">
                <a:moveTo>
                  <a:pt x="4276235" y="0"/>
                </a:moveTo>
                <a:cubicBezTo>
                  <a:pt x="4391689" y="0"/>
                  <a:pt x="4449417" y="180109"/>
                  <a:pt x="4622599" y="263236"/>
                </a:cubicBezTo>
                <a:cubicBezTo>
                  <a:pt x="4709190" y="304800"/>
                  <a:pt x="4832726" y="332509"/>
                  <a:pt x="4959438" y="365414"/>
                </a:cubicBezTo>
                <a:lnTo>
                  <a:pt x="5122065" y="413482"/>
                </a:lnTo>
                <a:lnTo>
                  <a:pt x="5089500" y="440694"/>
                </a:lnTo>
                <a:cubicBezTo>
                  <a:pt x="5010238" y="513665"/>
                  <a:pt x="4938079" y="608734"/>
                  <a:pt x="4844272" y="665018"/>
                </a:cubicBezTo>
                <a:cubicBezTo>
                  <a:pt x="4694181" y="755072"/>
                  <a:pt x="4460963" y="817418"/>
                  <a:pt x="4345508" y="886691"/>
                </a:cubicBezTo>
                <a:cubicBezTo>
                  <a:pt x="4230053" y="955964"/>
                  <a:pt x="4213889" y="1048327"/>
                  <a:pt x="4151544" y="1080654"/>
                </a:cubicBezTo>
                <a:cubicBezTo>
                  <a:pt x="4089199" y="1112981"/>
                  <a:pt x="4082271" y="1076036"/>
                  <a:pt x="3971435" y="1080654"/>
                </a:cubicBezTo>
                <a:cubicBezTo>
                  <a:pt x="3860599" y="1085272"/>
                  <a:pt x="3611217" y="1103746"/>
                  <a:pt x="3486526" y="1108364"/>
                </a:cubicBezTo>
                <a:cubicBezTo>
                  <a:pt x="3361835" y="1112982"/>
                  <a:pt x="3382617" y="1101437"/>
                  <a:pt x="3223290" y="1108364"/>
                </a:cubicBezTo>
                <a:cubicBezTo>
                  <a:pt x="3063963" y="1115291"/>
                  <a:pt x="2710671" y="1168400"/>
                  <a:pt x="2530562" y="1149927"/>
                </a:cubicBezTo>
                <a:cubicBezTo>
                  <a:pt x="2350453" y="1131454"/>
                  <a:pt x="2228071" y="1016000"/>
                  <a:pt x="2142635" y="997527"/>
                </a:cubicBezTo>
                <a:cubicBezTo>
                  <a:pt x="2057199" y="979054"/>
                  <a:pt x="2087217" y="1050636"/>
                  <a:pt x="2017944" y="1039091"/>
                </a:cubicBezTo>
                <a:cubicBezTo>
                  <a:pt x="1948671" y="1027546"/>
                  <a:pt x="1874781" y="939800"/>
                  <a:pt x="1726999" y="928254"/>
                </a:cubicBezTo>
                <a:cubicBezTo>
                  <a:pt x="1579217" y="916708"/>
                  <a:pt x="1269798" y="939800"/>
                  <a:pt x="1131253" y="969818"/>
                </a:cubicBezTo>
                <a:cubicBezTo>
                  <a:pt x="992708" y="999836"/>
                  <a:pt x="995017" y="1071419"/>
                  <a:pt x="895726" y="1108364"/>
                </a:cubicBezTo>
                <a:cubicBezTo>
                  <a:pt x="796435" y="1145309"/>
                  <a:pt x="653272" y="1154546"/>
                  <a:pt x="535508" y="1191491"/>
                </a:cubicBezTo>
                <a:cubicBezTo>
                  <a:pt x="417744" y="1228436"/>
                  <a:pt x="350780" y="1295400"/>
                  <a:pt x="189144" y="1330036"/>
                </a:cubicBezTo>
                <a:cubicBezTo>
                  <a:pt x="148735" y="1338695"/>
                  <a:pt x="96203" y="1308100"/>
                  <a:pt x="38476" y="1267149"/>
                </a:cubicBezTo>
                <a:lnTo>
                  <a:pt x="0" y="1238995"/>
                </a:lnTo>
                <a:lnTo>
                  <a:pt x="0" y="121717"/>
                </a:lnTo>
                <a:lnTo>
                  <a:pt x="19548" y="121309"/>
                </a:lnTo>
                <a:cubicBezTo>
                  <a:pt x="177238" y="124331"/>
                  <a:pt x="369542" y="156442"/>
                  <a:pt x="466235" y="193964"/>
                </a:cubicBezTo>
                <a:cubicBezTo>
                  <a:pt x="620944" y="254000"/>
                  <a:pt x="653272" y="464127"/>
                  <a:pt x="729472" y="512618"/>
                </a:cubicBezTo>
                <a:cubicBezTo>
                  <a:pt x="805672" y="561109"/>
                  <a:pt x="798744" y="457200"/>
                  <a:pt x="923435" y="484909"/>
                </a:cubicBezTo>
                <a:cubicBezTo>
                  <a:pt x="1048126" y="512618"/>
                  <a:pt x="1228235" y="674255"/>
                  <a:pt x="1477617" y="678873"/>
                </a:cubicBezTo>
                <a:cubicBezTo>
                  <a:pt x="1726999" y="683491"/>
                  <a:pt x="2101072" y="577273"/>
                  <a:pt x="2419726" y="512618"/>
                </a:cubicBezTo>
                <a:cubicBezTo>
                  <a:pt x="2738380" y="447963"/>
                  <a:pt x="3207126" y="307109"/>
                  <a:pt x="3389544" y="290945"/>
                </a:cubicBezTo>
                <a:cubicBezTo>
                  <a:pt x="3571962" y="274781"/>
                  <a:pt x="3424180" y="420254"/>
                  <a:pt x="3514235" y="415636"/>
                </a:cubicBezTo>
                <a:cubicBezTo>
                  <a:pt x="3604290" y="411018"/>
                  <a:pt x="3802872" y="332509"/>
                  <a:pt x="3929872" y="263236"/>
                </a:cubicBezTo>
                <a:cubicBezTo>
                  <a:pt x="4056872" y="193963"/>
                  <a:pt x="4160781" y="0"/>
                  <a:pt x="4276235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4" name="任意形状 3"/>
          <p:cNvSpPr/>
          <p:nvPr userDrawn="1"/>
        </p:nvSpPr>
        <p:spPr>
          <a:xfrm>
            <a:off x="5743205" y="1417635"/>
            <a:ext cx="3959039" cy="712575"/>
          </a:xfrm>
          <a:custGeom>
            <a:avLst/>
            <a:gdLst>
              <a:gd name="connsiteX0" fmla="*/ 239912 w 3530860"/>
              <a:gd name="connsiteY0" fmla="*/ 926 h 1202770"/>
              <a:gd name="connsiteX1" fmla="*/ 664316 w 3530860"/>
              <a:gd name="connsiteY1" fmla="*/ 93794 h 1202770"/>
              <a:gd name="connsiteX2" fmla="*/ 1606425 w 3530860"/>
              <a:gd name="connsiteY2" fmla="*/ 273903 h 1202770"/>
              <a:gd name="connsiteX3" fmla="*/ 2700934 w 3530860"/>
              <a:gd name="connsiteY3" fmla="*/ 412448 h 1202770"/>
              <a:gd name="connsiteX4" fmla="*/ 2784061 w 3530860"/>
              <a:gd name="connsiteY4" fmla="*/ 592557 h 1202770"/>
              <a:gd name="connsiteX5" fmla="*/ 3324388 w 3530860"/>
              <a:gd name="connsiteY5" fmla="*/ 564848 h 1202770"/>
              <a:gd name="connsiteX6" fmla="*/ 3483716 w 3530860"/>
              <a:gd name="connsiteY6" fmla="*/ 663562 h 1202770"/>
              <a:gd name="connsiteX7" fmla="*/ 3530860 w 3530860"/>
              <a:gd name="connsiteY7" fmla="*/ 705992 h 1202770"/>
              <a:gd name="connsiteX8" fmla="*/ 3474191 w 3530860"/>
              <a:gd name="connsiteY8" fmla="*/ 745823 h 1202770"/>
              <a:gd name="connsiteX9" fmla="*/ 3227407 w 3530860"/>
              <a:gd name="connsiteY9" fmla="*/ 897357 h 1202770"/>
              <a:gd name="connsiteX10" fmla="*/ 2700934 w 3530860"/>
              <a:gd name="connsiteY10" fmla="*/ 1008194 h 1202770"/>
              <a:gd name="connsiteX11" fmla="*/ 2174461 w 3530860"/>
              <a:gd name="connsiteY11" fmla="*/ 1202157 h 1202770"/>
              <a:gd name="connsiteX12" fmla="*/ 1537152 w 3530860"/>
              <a:gd name="connsiteY12" fmla="*/ 938921 h 1202770"/>
              <a:gd name="connsiteX13" fmla="*/ 692025 w 3530860"/>
              <a:gd name="connsiteY13" fmla="*/ 675685 h 1202770"/>
              <a:gd name="connsiteX14" fmla="*/ 193261 w 3530860"/>
              <a:gd name="connsiteY14" fmla="*/ 163067 h 1202770"/>
              <a:gd name="connsiteX15" fmla="*/ 25599 w 3530860"/>
              <a:gd name="connsiteY15" fmla="*/ 85351 h 1202770"/>
              <a:gd name="connsiteX16" fmla="*/ 0 w 3530860"/>
              <a:gd name="connsiteY16" fmla="*/ 77785 h 1202770"/>
              <a:gd name="connsiteX17" fmla="*/ 16074 w 3530860"/>
              <a:gd name="connsiteY17" fmla="*/ 64353 h 1202770"/>
              <a:gd name="connsiteX18" fmla="*/ 123988 w 3530860"/>
              <a:gd name="connsiteY18" fmla="*/ 10667 h 1202770"/>
              <a:gd name="connsiteX19" fmla="*/ 239912 w 3530860"/>
              <a:gd name="connsiteY19" fmla="*/ 926 h 1202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530860" h="1202770">
                <a:moveTo>
                  <a:pt x="239912" y="926"/>
                </a:moveTo>
                <a:cubicBezTo>
                  <a:pt x="356052" y="8502"/>
                  <a:pt x="479011" y="60889"/>
                  <a:pt x="664316" y="93794"/>
                </a:cubicBezTo>
                <a:cubicBezTo>
                  <a:pt x="911389" y="137667"/>
                  <a:pt x="1266989" y="220794"/>
                  <a:pt x="1606425" y="273903"/>
                </a:cubicBezTo>
                <a:cubicBezTo>
                  <a:pt x="1945861" y="327012"/>
                  <a:pt x="2504661" y="359339"/>
                  <a:pt x="2700934" y="412448"/>
                </a:cubicBezTo>
                <a:cubicBezTo>
                  <a:pt x="2897207" y="465557"/>
                  <a:pt x="2680152" y="567157"/>
                  <a:pt x="2784061" y="592557"/>
                </a:cubicBezTo>
                <a:cubicBezTo>
                  <a:pt x="2887970" y="617957"/>
                  <a:pt x="3181224" y="534830"/>
                  <a:pt x="3324388" y="564848"/>
                </a:cubicBezTo>
                <a:cubicBezTo>
                  <a:pt x="3395970" y="579857"/>
                  <a:pt x="3439843" y="620844"/>
                  <a:pt x="3483716" y="663562"/>
                </a:cubicBezTo>
                <a:lnTo>
                  <a:pt x="3530860" y="705992"/>
                </a:lnTo>
                <a:lnTo>
                  <a:pt x="3474191" y="745823"/>
                </a:lnTo>
                <a:cubicBezTo>
                  <a:pt x="3394238" y="803839"/>
                  <a:pt x="3310534" y="863875"/>
                  <a:pt x="3227407" y="897357"/>
                </a:cubicBezTo>
                <a:cubicBezTo>
                  <a:pt x="3061153" y="964321"/>
                  <a:pt x="2876425" y="957394"/>
                  <a:pt x="2700934" y="1008194"/>
                </a:cubicBezTo>
                <a:cubicBezTo>
                  <a:pt x="2525443" y="1058994"/>
                  <a:pt x="2368425" y="1213702"/>
                  <a:pt x="2174461" y="1202157"/>
                </a:cubicBezTo>
                <a:cubicBezTo>
                  <a:pt x="1980497" y="1190612"/>
                  <a:pt x="1784225" y="1026666"/>
                  <a:pt x="1537152" y="938921"/>
                </a:cubicBezTo>
                <a:cubicBezTo>
                  <a:pt x="1290079" y="851176"/>
                  <a:pt x="916007" y="804994"/>
                  <a:pt x="692025" y="675685"/>
                </a:cubicBezTo>
                <a:cubicBezTo>
                  <a:pt x="468043" y="546376"/>
                  <a:pt x="391843" y="287758"/>
                  <a:pt x="193261" y="163067"/>
                </a:cubicBezTo>
                <a:cubicBezTo>
                  <a:pt x="143616" y="131894"/>
                  <a:pt x="86321" y="106783"/>
                  <a:pt x="25599" y="85351"/>
                </a:cubicBezTo>
                <a:lnTo>
                  <a:pt x="0" y="77785"/>
                </a:lnTo>
                <a:lnTo>
                  <a:pt x="16074" y="64353"/>
                </a:lnTo>
                <a:cubicBezTo>
                  <a:pt x="49376" y="39675"/>
                  <a:pt x="84734" y="20481"/>
                  <a:pt x="123988" y="10667"/>
                </a:cubicBezTo>
                <a:cubicBezTo>
                  <a:pt x="163243" y="854"/>
                  <a:pt x="201198" y="-1600"/>
                  <a:pt x="239912" y="926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5" name="任意形状 4"/>
          <p:cNvSpPr/>
          <p:nvPr userDrawn="1"/>
        </p:nvSpPr>
        <p:spPr>
          <a:xfrm>
            <a:off x="9702245" y="1674216"/>
            <a:ext cx="1910118" cy="332679"/>
          </a:xfrm>
          <a:custGeom>
            <a:avLst/>
            <a:gdLst>
              <a:gd name="connsiteX0" fmla="*/ 1125297 w 1703535"/>
              <a:gd name="connsiteY0" fmla="*/ 143 h 561535"/>
              <a:gd name="connsiteX1" fmla="*/ 1262110 w 1703535"/>
              <a:gd name="connsiteY1" fmla="*/ 20925 h 561535"/>
              <a:gd name="connsiteX2" fmla="*/ 1456074 w 1703535"/>
              <a:gd name="connsiteY2" fmla="*/ 214889 h 561535"/>
              <a:gd name="connsiteX3" fmla="*/ 1691601 w 1703535"/>
              <a:gd name="connsiteY3" fmla="*/ 394998 h 561535"/>
              <a:gd name="connsiteX4" fmla="*/ 1703535 w 1703535"/>
              <a:gd name="connsiteY4" fmla="*/ 402494 h 561535"/>
              <a:gd name="connsiteX5" fmla="*/ 1629797 w 1703535"/>
              <a:gd name="connsiteY5" fmla="*/ 437536 h 561535"/>
              <a:gd name="connsiteX6" fmla="*/ 1414510 w 1703535"/>
              <a:gd name="connsiteY6" fmla="*/ 561252 h 561535"/>
              <a:gd name="connsiteX7" fmla="*/ 1054292 w 1703535"/>
              <a:gd name="connsiteY7" fmla="*/ 436561 h 561535"/>
              <a:gd name="connsiteX8" fmla="*/ 791056 w 1703535"/>
              <a:gd name="connsiteY8" fmla="*/ 505834 h 561535"/>
              <a:gd name="connsiteX9" fmla="*/ 652510 w 1703535"/>
              <a:gd name="connsiteY9" fmla="*/ 394998 h 561535"/>
              <a:gd name="connsiteX10" fmla="*/ 112183 w 1703535"/>
              <a:gd name="connsiteY10" fmla="*/ 339580 h 561535"/>
              <a:gd name="connsiteX11" fmla="*/ 22128 w 1703535"/>
              <a:gd name="connsiteY11" fmla="*/ 292821 h 561535"/>
              <a:gd name="connsiteX12" fmla="*/ 0 w 1703535"/>
              <a:gd name="connsiteY12" fmla="*/ 272905 h 561535"/>
              <a:gd name="connsiteX13" fmla="*/ 59904 w 1703535"/>
              <a:gd name="connsiteY13" fmla="*/ 230800 h 561535"/>
              <a:gd name="connsiteX14" fmla="*/ 167601 w 1703535"/>
              <a:gd name="connsiteY14" fmla="*/ 173325 h 561535"/>
              <a:gd name="connsiteX15" fmla="*/ 513965 w 1703535"/>
              <a:gd name="connsiteY15" fmla="*/ 159470 h 561535"/>
              <a:gd name="connsiteX16" fmla="*/ 957310 w 1703535"/>
              <a:gd name="connsiteY16" fmla="*/ 20925 h 561535"/>
              <a:gd name="connsiteX17" fmla="*/ 1125297 w 1703535"/>
              <a:gd name="connsiteY17" fmla="*/ 143 h 5615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703535" h="561535">
                <a:moveTo>
                  <a:pt x="1125297" y="143"/>
                </a:moveTo>
                <a:cubicBezTo>
                  <a:pt x="1175519" y="-1011"/>
                  <a:pt x="1220546" y="4762"/>
                  <a:pt x="1262110" y="20925"/>
                </a:cubicBezTo>
                <a:cubicBezTo>
                  <a:pt x="1345237" y="53252"/>
                  <a:pt x="1384492" y="152544"/>
                  <a:pt x="1456074" y="214889"/>
                </a:cubicBezTo>
                <a:cubicBezTo>
                  <a:pt x="1527656" y="277234"/>
                  <a:pt x="1555365" y="309562"/>
                  <a:pt x="1691601" y="394998"/>
                </a:cubicBezTo>
                <a:lnTo>
                  <a:pt x="1703535" y="402494"/>
                </a:lnTo>
                <a:lnTo>
                  <a:pt x="1629797" y="437536"/>
                </a:lnTo>
                <a:cubicBezTo>
                  <a:pt x="1550891" y="488516"/>
                  <a:pt x="1497637" y="556057"/>
                  <a:pt x="1414510" y="561252"/>
                </a:cubicBezTo>
                <a:cubicBezTo>
                  <a:pt x="1303674" y="568179"/>
                  <a:pt x="1158201" y="445797"/>
                  <a:pt x="1054292" y="436561"/>
                </a:cubicBezTo>
                <a:cubicBezTo>
                  <a:pt x="950383" y="427325"/>
                  <a:pt x="858020" y="512761"/>
                  <a:pt x="791056" y="505834"/>
                </a:cubicBezTo>
                <a:cubicBezTo>
                  <a:pt x="724092" y="498907"/>
                  <a:pt x="765656" y="422707"/>
                  <a:pt x="652510" y="394998"/>
                </a:cubicBezTo>
                <a:cubicBezTo>
                  <a:pt x="539364" y="367289"/>
                  <a:pt x="255347" y="383453"/>
                  <a:pt x="112183" y="339580"/>
                </a:cubicBezTo>
                <a:cubicBezTo>
                  <a:pt x="76392" y="328612"/>
                  <a:pt x="47528" y="312015"/>
                  <a:pt x="22128" y="292821"/>
                </a:cubicBezTo>
                <a:lnTo>
                  <a:pt x="0" y="272905"/>
                </a:lnTo>
                <a:lnTo>
                  <a:pt x="59904" y="230800"/>
                </a:lnTo>
                <a:cubicBezTo>
                  <a:pt x="97462" y="206374"/>
                  <a:pt x="133542" y="186025"/>
                  <a:pt x="167601" y="173325"/>
                </a:cubicBezTo>
                <a:cubicBezTo>
                  <a:pt x="303837" y="122525"/>
                  <a:pt x="382347" y="184870"/>
                  <a:pt x="513965" y="159470"/>
                </a:cubicBezTo>
                <a:cubicBezTo>
                  <a:pt x="645583" y="134070"/>
                  <a:pt x="832619" y="44016"/>
                  <a:pt x="957310" y="20925"/>
                </a:cubicBezTo>
                <a:cubicBezTo>
                  <a:pt x="1019656" y="9380"/>
                  <a:pt x="1075074" y="1298"/>
                  <a:pt x="1125297" y="143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6" name="任意形状 5"/>
          <p:cNvSpPr/>
          <p:nvPr userDrawn="1"/>
        </p:nvSpPr>
        <p:spPr>
          <a:xfrm>
            <a:off x="11612362" y="1861013"/>
            <a:ext cx="579637" cy="228574"/>
          </a:xfrm>
          <a:custGeom>
            <a:avLst/>
            <a:gdLst>
              <a:gd name="connsiteX0" fmla="*/ 516948 w 516948"/>
              <a:gd name="connsiteY0" fmla="*/ 0 h 385814"/>
              <a:gd name="connsiteX1" fmla="*/ 516948 w 516948"/>
              <a:gd name="connsiteY1" fmla="*/ 385814 h 385814"/>
              <a:gd name="connsiteX2" fmla="*/ 415392 w 516948"/>
              <a:gd name="connsiteY2" fmla="*/ 335249 h 385814"/>
              <a:gd name="connsiteX3" fmla="*/ 44134 w 516948"/>
              <a:gd name="connsiteY3" fmla="*/ 114916 h 385814"/>
              <a:gd name="connsiteX4" fmla="*/ 0 w 516948"/>
              <a:gd name="connsiteY4" fmla="*/ 87194 h 385814"/>
              <a:gd name="connsiteX5" fmla="*/ 15775 w 516948"/>
              <a:gd name="connsiteY5" fmla="*/ 79698 h 385814"/>
              <a:gd name="connsiteX6" fmla="*/ 480132 w 516948"/>
              <a:gd name="connsiteY6" fmla="*/ 11033 h 385814"/>
              <a:gd name="connsiteX7" fmla="*/ 516948 w 516948"/>
              <a:gd name="connsiteY7" fmla="*/ 0 h 385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6948" h="385814">
                <a:moveTo>
                  <a:pt x="516948" y="0"/>
                </a:moveTo>
                <a:lnTo>
                  <a:pt x="516948" y="385814"/>
                </a:lnTo>
                <a:lnTo>
                  <a:pt x="415392" y="335249"/>
                </a:lnTo>
                <a:cubicBezTo>
                  <a:pt x="282619" y="263722"/>
                  <a:pt x="145336" y="178439"/>
                  <a:pt x="44134" y="114916"/>
                </a:cubicBezTo>
                <a:lnTo>
                  <a:pt x="0" y="87194"/>
                </a:lnTo>
                <a:lnTo>
                  <a:pt x="15775" y="79698"/>
                </a:lnTo>
                <a:cubicBezTo>
                  <a:pt x="134981" y="43330"/>
                  <a:pt x="353191" y="40551"/>
                  <a:pt x="480132" y="11033"/>
                </a:cubicBezTo>
                <a:lnTo>
                  <a:pt x="516948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7" name="任意形状 6"/>
          <p:cNvSpPr/>
          <p:nvPr userDrawn="1"/>
        </p:nvSpPr>
        <p:spPr>
          <a:xfrm>
            <a:off x="0" y="889194"/>
            <a:ext cx="12191999" cy="1023477"/>
          </a:xfrm>
          <a:custGeom>
            <a:avLst/>
            <a:gdLst>
              <a:gd name="connsiteX0" fmla="*/ 4175722 w 10873408"/>
              <a:gd name="connsiteY0" fmla="*/ 2061 h 1727548"/>
              <a:gd name="connsiteX1" fmla="*/ 4220817 w 10873408"/>
              <a:gd name="connsiteY1" fmla="*/ 2088 h 1727548"/>
              <a:gd name="connsiteX2" fmla="*/ 4608744 w 10873408"/>
              <a:gd name="connsiteY2" fmla="*/ 320743 h 1727548"/>
              <a:gd name="connsiteX3" fmla="*/ 5135217 w 10873408"/>
              <a:gd name="connsiteY3" fmla="*/ 390015 h 1727548"/>
              <a:gd name="connsiteX4" fmla="*/ 5689399 w 10873408"/>
              <a:gd name="connsiteY4" fmla="*/ 542415 h 1727548"/>
              <a:gd name="connsiteX5" fmla="*/ 6437544 w 10873408"/>
              <a:gd name="connsiteY5" fmla="*/ 528561 h 1727548"/>
              <a:gd name="connsiteX6" fmla="*/ 6853181 w 10873408"/>
              <a:gd name="connsiteY6" fmla="*/ 653252 h 1727548"/>
              <a:gd name="connsiteX7" fmla="*/ 7268817 w 10873408"/>
              <a:gd name="connsiteY7" fmla="*/ 570124 h 1727548"/>
              <a:gd name="connsiteX8" fmla="*/ 7753726 w 10873408"/>
              <a:gd name="connsiteY8" fmla="*/ 597834 h 1727548"/>
              <a:gd name="connsiteX9" fmla="*/ 8127799 w 10873408"/>
              <a:gd name="connsiteY9" fmla="*/ 694815 h 1727548"/>
              <a:gd name="connsiteX10" fmla="*/ 8501872 w 10873408"/>
              <a:gd name="connsiteY10" fmla="*/ 528561 h 1727548"/>
              <a:gd name="connsiteX11" fmla="*/ 8751253 w 10873408"/>
              <a:gd name="connsiteY11" fmla="*/ 334597 h 1727548"/>
              <a:gd name="connsiteX12" fmla="*/ 9139181 w 10873408"/>
              <a:gd name="connsiteY12" fmla="*/ 293034 h 1727548"/>
              <a:gd name="connsiteX13" fmla="*/ 9471690 w 10873408"/>
              <a:gd name="connsiteY13" fmla="*/ 500852 h 1727548"/>
              <a:gd name="connsiteX14" fmla="*/ 10039726 w 10873408"/>
              <a:gd name="connsiteY14" fmla="*/ 403870 h 1727548"/>
              <a:gd name="connsiteX15" fmla="*/ 10247544 w 10873408"/>
              <a:gd name="connsiteY15" fmla="*/ 445434 h 1727548"/>
              <a:gd name="connsiteX16" fmla="*/ 10399944 w 10873408"/>
              <a:gd name="connsiteY16" fmla="*/ 237615 h 1727548"/>
              <a:gd name="connsiteX17" fmla="*/ 10732453 w 10873408"/>
              <a:gd name="connsiteY17" fmla="*/ 473143 h 1727548"/>
              <a:gd name="connsiteX18" fmla="*/ 10843181 w 10873408"/>
              <a:gd name="connsiteY18" fmla="*/ 479421 h 1727548"/>
              <a:gd name="connsiteX19" fmla="*/ 10873408 w 10873408"/>
              <a:gd name="connsiteY19" fmla="*/ 474933 h 1727548"/>
              <a:gd name="connsiteX20" fmla="*/ 10873408 w 10873408"/>
              <a:gd name="connsiteY20" fmla="*/ 1640354 h 1727548"/>
              <a:gd name="connsiteX21" fmla="*/ 10836592 w 10873408"/>
              <a:gd name="connsiteY21" fmla="*/ 1651387 h 1727548"/>
              <a:gd name="connsiteX22" fmla="*/ 10372235 w 10873408"/>
              <a:gd name="connsiteY22" fmla="*/ 1720052 h 1727548"/>
              <a:gd name="connsiteX23" fmla="*/ 10356460 w 10873408"/>
              <a:gd name="connsiteY23" fmla="*/ 1727548 h 1727548"/>
              <a:gd name="connsiteX24" fmla="*/ 10344526 w 10873408"/>
              <a:gd name="connsiteY24" fmla="*/ 1720052 h 1727548"/>
              <a:gd name="connsiteX25" fmla="*/ 10108999 w 10873408"/>
              <a:gd name="connsiteY25" fmla="*/ 1539943 h 1727548"/>
              <a:gd name="connsiteX26" fmla="*/ 9915035 w 10873408"/>
              <a:gd name="connsiteY26" fmla="*/ 1345979 h 1727548"/>
              <a:gd name="connsiteX27" fmla="*/ 9610235 w 10873408"/>
              <a:gd name="connsiteY27" fmla="*/ 1345979 h 1727548"/>
              <a:gd name="connsiteX28" fmla="*/ 9166890 w 10873408"/>
              <a:gd name="connsiteY28" fmla="*/ 1484524 h 1727548"/>
              <a:gd name="connsiteX29" fmla="*/ 8820526 w 10873408"/>
              <a:gd name="connsiteY29" fmla="*/ 1498379 h 1727548"/>
              <a:gd name="connsiteX30" fmla="*/ 8712829 w 10873408"/>
              <a:gd name="connsiteY30" fmla="*/ 1555854 h 1727548"/>
              <a:gd name="connsiteX31" fmla="*/ 8652925 w 10873408"/>
              <a:gd name="connsiteY31" fmla="*/ 1597959 h 1727548"/>
              <a:gd name="connsiteX32" fmla="*/ 8605781 w 10873408"/>
              <a:gd name="connsiteY32" fmla="*/ 1555529 h 1727548"/>
              <a:gd name="connsiteX33" fmla="*/ 8446453 w 10873408"/>
              <a:gd name="connsiteY33" fmla="*/ 1456815 h 1727548"/>
              <a:gd name="connsiteX34" fmla="*/ 7906126 w 10873408"/>
              <a:gd name="connsiteY34" fmla="*/ 1484524 h 1727548"/>
              <a:gd name="connsiteX35" fmla="*/ 7822999 w 10873408"/>
              <a:gd name="connsiteY35" fmla="*/ 1304415 h 1727548"/>
              <a:gd name="connsiteX36" fmla="*/ 6728490 w 10873408"/>
              <a:gd name="connsiteY36" fmla="*/ 1165870 h 1727548"/>
              <a:gd name="connsiteX37" fmla="*/ 5786381 w 10873408"/>
              <a:gd name="connsiteY37" fmla="*/ 985761 h 1727548"/>
              <a:gd name="connsiteX38" fmla="*/ 5246053 w 10873408"/>
              <a:gd name="connsiteY38" fmla="*/ 902634 h 1727548"/>
              <a:gd name="connsiteX39" fmla="*/ 5138139 w 10873408"/>
              <a:gd name="connsiteY39" fmla="*/ 956320 h 1727548"/>
              <a:gd name="connsiteX40" fmla="*/ 5122065 w 10873408"/>
              <a:gd name="connsiteY40" fmla="*/ 969752 h 1727548"/>
              <a:gd name="connsiteX41" fmla="*/ 4959438 w 10873408"/>
              <a:gd name="connsiteY41" fmla="*/ 921684 h 1727548"/>
              <a:gd name="connsiteX42" fmla="*/ 4622599 w 10873408"/>
              <a:gd name="connsiteY42" fmla="*/ 819506 h 1727548"/>
              <a:gd name="connsiteX43" fmla="*/ 4276235 w 10873408"/>
              <a:gd name="connsiteY43" fmla="*/ 556270 h 1727548"/>
              <a:gd name="connsiteX44" fmla="*/ 3929872 w 10873408"/>
              <a:gd name="connsiteY44" fmla="*/ 819506 h 1727548"/>
              <a:gd name="connsiteX45" fmla="*/ 3514235 w 10873408"/>
              <a:gd name="connsiteY45" fmla="*/ 971906 h 1727548"/>
              <a:gd name="connsiteX46" fmla="*/ 3389544 w 10873408"/>
              <a:gd name="connsiteY46" fmla="*/ 847215 h 1727548"/>
              <a:gd name="connsiteX47" fmla="*/ 2419726 w 10873408"/>
              <a:gd name="connsiteY47" fmla="*/ 1068888 h 1727548"/>
              <a:gd name="connsiteX48" fmla="*/ 1477617 w 10873408"/>
              <a:gd name="connsiteY48" fmla="*/ 1235143 h 1727548"/>
              <a:gd name="connsiteX49" fmla="*/ 923435 w 10873408"/>
              <a:gd name="connsiteY49" fmla="*/ 1041179 h 1727548"/>
              <a:gd name="connsiteX50" fmla="*/ 729472 w 10873408"/>
              <a:gd name="connsiteY50" fmla="*/ 1068888 h 1727548"/>
              <a:gd name="connsiteX51" fmla="*/ 466235 w 10873408"/>
              <a:gd name="connsiteY51" fmla="*/ 750234 h 1727548"/>
              <a:gd name="connsiteX52" fmla="*/ 19548 w 10873408"/>
              <a:gd name="connsiteY52" fmla="*/ 677579 h 1727548"/>
              <a:gd name="connsiteX53" fmla="*/ 0 w 10873408"/>
              <a:gd name="connsiteY53" fmla="*/ 677987 h 1727548"/>
              <a:gd name="connsiteX54" fmla="*/ 0 w 10873408"/>
              <a:gd name="connsiteY54" fmla="*/ 147146 h 1727548"/>
              <a:gd name="connsiteX55" fmla="*/ 57661 w 10873408"/>
              <a:gd name="connsiteY55" fmla="*/ 239983 h 1727548"/>
              <a:gd name="connsiteX56" fmla="*/ 216853 w 10873408"/>
              <a:gd name="connsiteY56" fmla="*/ 459288 h 1727548"/>
              <a:gd name="connsiteX57" fmla="*/ 493944 w 10873408"/>
              <a:gd name="connsiteY57" fmla="*/ 514706 h 1727548"/>
              <a:gd name="connsiteX58" fmla="*/ 881872 w 10873408"/>
              <a:gd name="connsiteY58" fmla="*/ 708670 h 1727548"/>
              <a:gd name="connsiteX59" fmla="*/ 1145108 w 10873408"/>
              <a:gd name="connsiteY59" fmla="*/ 805652 h 1727548"/>
              <a:gd name="connsiteX60" fmla="*/ 1283653 w 10873408"/>
              <a:gd name="connsiteY60" fmla="*/ 958052 h 1727548"/>
              <a:gd name="connsiteX61" fmla="*/ 1533035 w 10873408"/>
              <a:gd name="connsiteY61" fmla="*/ 944197 h 1727548"/>
              <a:gd name="connsiteX62" fmla="*/ 1671581 w 10873408"/>
              <a:gd name="connsiteY62" fmla="*/ 833361 h 1727548"/>
              <a:gd name="connsiteX63" fmla="*/ 1837835 w 10873408"/>
              <a:gd name="connsiteY63" fmla="*/ 680961 h 1727548"/>
              <a:gd name="connsiteX64" fmla="*/ 1976381 w 10873408"/>
              <a:gd name="connsiteY64" fmla="*/ 764088 h 1727548"/>
              <a:gd name="connsiteX65" fmla="*/ 2239617 w 10873408"/>
              <a:gd name="connsiteY65" fmla="*/ 653252 h 1727548"/>
              <a:gd name="connsiteX66" fmla="*/ 2405872 w 10873408"/>
              <a:gd name="connsiteY66" fmla="*/ 750234 h 1727548"/>
              <a:gd name="connsiteX67" fmla="*/ 2669108 w 10873408"/>
              <a:gd name="connsiteY67" fmla="*/ 528561 h 1727548"/>
              <a:gd name="connsiteX68" fmla="*/ 2890781 w 10873408"/>
              <a:gd name="connsiteY68" fmla="*/ 556270 h 1727548"/>
              <a:gd name="connsiteX69" fmla="*/ 3098599 w 10873408"/>
              <a:gd name="connsiteY69" fmla="*/ 459288 h 1727548"/>
              <a:gd name="connsiteX70" fmla="*/ 3209435 w 10873408"/>
              <a:gd name="connsiteY70" fmla="*/ 459288 h 1727548"/>
              <a:gd name="connsiteX71" fmla="*/ 3403399 w 10873408"/>
              <a:gd name="connsiteY71" fmla="*/ 320743 h 1727548"/>
              <a:gd name="connsiteX72" fmla="*/ 3500381 w 10873408"/>
              <a:gd name="connsiteY72" fmla="*/ 168343 h 1727548"/>
              <a:gd name="connsiteX73" fmla="*/ 3874453 w 10873408"/>
              <a:gd name="connsiteY73" fmla="*/ 182197 h 1727548"/>
              <a:gd name="connsiteX74" fmla="*/ 4175722 w 10873408"/>
              <a:gd name="connsiteY74" fmla="*/ 2061 h 1727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10873408" h="1727548">
                <a:moveTo>
                  <a:pt x="4175722" y="2061"/>
                </a:moveTo>
                <a:cubicBezTo>
                  <a:pt x="4190510" y="-582"/>
                  <a:pt x="4205519" y="-798"/>
                  <a:pt x="4220817" y="2088"/>
                </a:cubicBezTo>
                <a:cubicBezTo>
                  <a:pt x="4343199" y="25179"/>
                  <a:pt x="4456344" y="256088"/>
                  <a:pt x="4608744" y="320743"/>
                </a:cubicBezTo>
                <a:cubicBezTo>
                  <a:pt x="4761144" y="385398"/>
                  <a:pt x="4955108" y="353070"/>
                  <a:pt x="5135217" y="390015"/>
                </a:cubicBezTo>
                <a:cubicBezTo>
                  <a:pt x="5315326" y="426960"/>
                  <a:pt x="5472345" y="519324"/>
                  <a:pt x="5689399" y="542415"/>
                </a:cubicBezTo>
                <a:cubicBezTo>
                  <a:pt x="5906453" y="565506"/>
                  <a:pt x="6243580" y="510088"/>
                  <a:pt x="6437544" y="528561"/>
                </a:cubicBezTo>
                <a:cubicBezTo>
                  <a:pt x="6631508" y="547034"/>
                  <a:pt x="6714636" y="646325"/>
                  <a:pt x="6853181" y="653252"/>
                </a:cubicBezTo>
                <a:cubicBezTo>
                  <a:pt x="6991727" y="660179"/>
                  <a:pt x="7118726" y="579360"/>
                  <a:pt x="7268817" y="570124"/>
                </a:cubicBezTo>
                <a:cubicBezTo>
                  <a:pt x="7418908" y="560888"/>
                  <a:pt x="7610562" y="577052"/>
                  <a:pt x="7753726" y="597834"/>
                </a:cubicBezTo>
                <a:cubicBezTo>
                  <a:pt x="7896890" y="618616"/>
                  <a:pt x="8003108" y="706360"/>
                  <a:pt x="8127799" y="694815"/>
                </a:cubicBezTo>
                <a:cubicBezTo>
                  <a:pt x="8252490" y="683270"/>
                  <a:pt x="8397963" y="588597"/>
                  <a:pt x="8501872" y="528561"/>
                </a:cubicBezTo>
                <a:cubicBezTo>
                  <a:pt x="8605781" y="468525"/>
                  <a:pt x="8645035" y="373851"/>
                  <a:pt x="8751253" y="334597"/>
                </a:cubicBezTo>
                <a:cubicBezTo>
                  <a:pt x="8857471" y="295343"/>
                  <a:pt x="9019108" y="265325"/>
                  <a:pt x="9139181" y="293034"/>
                </a:cubicBezTo>
                <a:cubicBezTo>
                  <a:pt x="9259254" y="320743"/>
                  <a:pt x="9321599" y="482379"/>
                  <a:pt x="9471690" y="500852"/>
                </a:cubicBezTo>
                <a:cubicBezTo>
                  <a:pt x="9621781" y="519325"/>
                  <a:pt x="9910417" y="413106"/>
                  <a:pt x="10039726" y="403870"/>
                </a:cubicBezTo>
                <a:cubicBezTo>
                  <a:pt x="10169035" y="394634"/>
                  <a:pt x="10187508" y="473143"/>
                  <a:pt x="10247544" y="445434"/>
                </a:cubicBezTo>
                <a:cubicBezTo>
                  <a:pt x="10307580" y="417725"/>
                  <a:pt x="10319126" y="232997"/>
                  <a:pt x="10399944" y="237615"/>
                </a:cubicBezTo>
                <a:cubicBezTo>
                  <a:pt x="10480762" y="242233"/>
                  <a:pt x="10600835" y="436198"/>
                  <a:pt x="10732453" y="473143"/>
                </a:cubicBezTo>
                <a:cubicBezTo>
                  <a:pt x="10765357" y="482380"/>
                  <a:pt x="10803169" y="482957"/>
                  <a:pt x="10843181" y="479421"/>
                </a:cubicBezTo>
                <a:lnTo>
                  <a:pt x="10873408" y="474933"/>
                </a:lnTo>
                <a:lnTo>
                  <a:pt x="10873408" y="1640354"/>
                </a:lnTo>
                <a:lnTo>
                  <a:pt x="10836592" y="1651387"/>
                </a:lnTo>
                <a:cubicBezTo>
                  <a:pt x="10709651" y="1680905"/>
                  <a:pt x="10491441" y="1683684"/>
                  <a:pt x="10372235" y="1720052"/>
                </a:cubicBezTo>
                <a:lnTo>
                  <a:pt x="10356460" y="1727548"/>
                </a:lnTo>
                <a:lnTo>
                  <a:pt x="10344526" y="1720052"/>
                </a:lnTo>
                <a:cubicBezTo>
                  <a:pt x="10208290" y="1634616"/>
                  <a:pt x="10180581" y="1602288"/>
                  <a:pt x="10108999" y="1539943"/>
                </a:cubicBezTo>
                <a:cubicBezTo>
                  <a:pt x="10037417" y="1477598"/>
                  <a:pt x="9998162" y="1378306"/>
                  <a:pt x="9915035" y="1345979"/>
                </a:cubicBezTo>
                <a:cubicBezTo>
                  <a:pt x="9831908" y="1313652"/>
                  <a:pt x="9734926" y="1322888"/>
                  <a:pt x="9610235" y="1345979"/>
                </a:cubicBezTo>
                <a:cubicBezTo>
                  <a:pt x="9485544" y="1369070"/>
                  <a:pt x="9298508" y="1459124"/>
                  <a:pt x="9166890" y="1484524"/>
                </a:cubicBezTo>
                <a:cubicBezTo>
                  <a:pt x="9035272" y="1509924"/>
                  <a:pt x="8956762" y="1447579"/>
                  <a:pt x="8820526" y="1498379"/>
                </a:cubicBezTo>
                <a:cubicBezTo>
                  <a:pt x="8786467" y="1511079"/>
                  <a:pt x="8750387" y="1531428"/>
                  <a:pt x="8712829" y="1555854"/>
                </a:cubicBezTo>
                <a:lnTo>
                  <a:pt x="8652925" y="1597959"/>
                </a:lnTo>
                <a:lnTo>
                  <a:pt x="8605781" y="1555529"/>
                </a:lnTo>
                <a:cubicBezTo>
                  <a:pt x="8561908" y="1512811"/>
                  <a:pt x="8518035" y="1471824"/>
                  <a:pt x="8446453" y="1456815"/>
                </a:cubicBezTo>
                <a:cubicBezTo>
                  <a:pt x="8303289" y="1426797"/>
                  <a:pt x="8010035" y="1509924"/>
                  <a:pt x="7906126" y="1484524"/>
                </a:cubicBezTo>
                <a:cubicBezTo>
                  <a:pt x="7802217" y="1459124"/>
                  <a:pt x="8019272" y="1357524"/>
                  <a:pt x="7822999" y="1304415"/>
                </a:cubicBezTo>
                <a:cubicBezTo>
                  <a:pt x="7626726" y="1251306"/>
                  <a:pt x="7067926" y="1218979"/>
                  <a:pt x="6728490" y="1165870"/>
                </a:cubicBezTo>
                <a:cubicBezTo>
                  <a:pt x="6389054" y="1112761"/>
                  <a:pt x="6033454" y="1029634"/>
                  <a:pt x="5786381" y="985761"/>
                </a:cubicBezTo>
                <a:cubicBezTo>
                  <a:pt x="5539308" y="941888"/>
                  <a:pt x="5403071" y="863380"/>
                  <a:pt x="5246053" y="902634"/>
                </a:cubicBezTo>
                <a:cubicBezTo>
                  <a:pt x="5206799" y="912448"/>
                  <a:pt x="5171441" y="931642"/>
                  <a:pt x="5138139" y="956320"/>
                </a:cubicBezTo>
                <a:lnTo>
                  <a:pt x="5122065" y="969752"/>
                </a:lnTo>
                <a:lnTo>
                  <a:pt x="4959438" y="921684"/>
                </a:lnTo>
                <a:cubicBezTo>
                  <a:pt x="4832726" y="888779"/>
                  <a:pt x="4709190" y="861070"/>
                  <a:pt x="4622599" y="819506"/>
                </a:cubicBezTo>
                <a:cubicBezTo>
                  <a:pt x="4449417" y="736379"/>
                  <a:pt x="4391689" y="556270"/>
                  <a:pt x="4276235" y="556270"/>
                </a:cubicBezTo>
                <a:cubicBezTo>
                  <a:pt x="4160781" y="556270"/>
                  <a:pt x="4056872" y="750233"/>
                  <a:pt x="3929872" y="819506"/>
                </a:cubicBezTo>
                <a:cubicBezTo>
                  <a:pt x="3802872" y="888779"/>
                  <a:pt x="3604290" y="967288"/>
                  <a:pt x="3514235" y="971906"/>
                </a:cubicBezTo>
                <a:cubicBezTo>
                  <a:pt x="3424180" y="976524"/>
                  <a:pt x="3571962" y="831051"/>
                  <a:pt x="3389544" y="847215"/>
                </a:cubicBezTo>
                <a:cubicBezTo>
                  <a:pt x="3207126" y="863379"/>
                  <a:pt x="2738380" y="1004233"/>
                  <a:pt x="2419726" y="1068888"/>
                </a:cubicBezTo>
                <a:cubicBezTo>
                  <a:pt x="2101072" y="1133543"/>
                  <a:pt x="1726999" y="1239761"/>
                  <a:pt x="1477617" y="1235143"/>
                </a:cubicBezTo>
                <a:cubicBezTo>
                  <a:pt x="1228235" y="1230525"/>
                  <a:pt x="1048126" y="1068888"/>
                  <a:pt x="923435" y="1041179"/>
                </a:cubicBezTo>
                <a:cubicBezTo>
                  <a:pt x="798744" y="1013470"/>
                  <a:pt x="805672" y="1117379"/>
                  <a:pt x="729472" y="1068888"/>
                </a:cubicBezTo>
                <a:cubicBezTo>
                  <a:pt x="653272" y="1020397"/>
                  <a:pt x="620944" y="810270"/>
                  <a:pt x="466235" y="750234"/>
                </a:cubicBezTo>
                <a:cubicBezTo>
                  <a:pt x="369542" y="712712"/>
                  <a:pt x="177238" y="680601"/>
                  <a:pt x="19548" y="677579"/>
                </a:cubicBezTo>
                <a:lnTo>
                  <a:pt x="0" y="677987"/>
                </a:lnTo>
                <a:lnTo>
                  <a:pt x="0" y="147146"/>
                </a:lnTo>
                <a:lnTo>
                  <a:pt x="57661" y="239983"/>
                </a:lnTo>
                <a:cubicBezTo>
                  <a:pt x="116733" y="333948"/>
                  <a:pt x="174424" y="420322"/>
                  <a:pt x="216853" y="459288"/>
                </a:cubicBezTo>
                <a:cubicBezTo>
                  <a:pt x="329998" y="563197"/>
                  <a:pt x="383108" y="473142"/>
                  <a:pt x="493944" y="514706"/>
                </a:cubicBezTo>
                <a:cubicBezTo>
                  <a:pt x="604780" y="556270"/>
                  <a:pt x="773345" y="660179"/>
                  <a:pt x="881872" y="708670"/>
                </a:cubicBezTo>
                <a:cubicBezTo>
                  <a:pt x="990399" y="757161"/>
                  <a:pt x="1078145" y="764088"/>
                  <a:pt x="1145108" y="805652"/>
                </a:cubicBezTo>
                <a:cubicBezTo>
                  <a:pt x="1212072" y="847216"/>
                  <a:pt x="1218999" y="934961"/>
                  <a:pt x="1283653" y="958052"/>
                </a:cubicBezTo>
                <a:cubicBezTo>
                  <a:pt x="1348307" y="981143"/>
                  <a:pt x="1468380" y="964979"/>
                  <a:pt x="1533035" y="944197"/>
                </a:cubicBezTo>
                <a:cubicBezTo>
                  <a:pt x="1597690" y="923415"/>
                  <a:pt x="1620781" y="877234"/>
                  <a:pt x="1671581" y="833361"/>
                </a:cubicBezTo>
                <a:cubicBezTo>
                  <a:pt x="1722381" y="789488"/>
                  <a:pt x="1787035" y="692507"/>
                  <a:pt x="1837835" y="680961"/>
                </a:cubicBezTo>
                <a:cubicBezTo>
                  <a:pt x="1888635" y="669415"/>
                  <a:pt x="1909417" y="768706"/>
                  <a:pt x="1976381" y="764088"/>
                </a:cubicBezTo>
                <a:cubicBezTo>
                  <a:pt x="2043345" y="759470"/>
                  <a:pt x="2168035" y="655561"/>
                  <a:pt x="2239617" y="653252"/>
                </a:cubicBezTo>
                <a:cubicBezTo>
                  <a:pt x="2311199" y="650943"/>
                  <a:pt x="2334290" y="771016"/>
                  <a:pt x="2405872" y="750234"/>
                </a:cubicBezTo>
                <a:cubicBezTo>
                  <a:pt x="2477454" y="729452"/>
                  <a:pt x="2588290" y="560888"/>
                  <a:pt x="2669108" y="528561"/>
                </a:cubicBezTo>
                <a:cubicBezTo>
                  <a:pt x="2749926" y="496234"/>
                  <a:pt x="2819199" y="567816"/>
                  <a:pt x="2890781" y="556270"/>
                </a:cubicBezTo>
                <a:cubicBezTo>
                  <a:pt x="2962363" y="544724"/>
                  <a:pt x="3045490" y="475452"/>
                  <a:pt x="3098599" y="459288"/>
                </a:cubicBezTo>
                <a:cubicBezTo>
                  <a:pt x="3151708" y="443124"/>
                  <a:pt x="3158635" y="482379"/>
                  <a:pt x="3209435" y="459288"/>
                </a:cubicBezTo>
                <a:cubicBezTo>
                  <a:pt x="3260235" y="436197"/>
                  <a:pt x="3354908" y="369234"/>
                  <a:pt x="3403399" y="320743"/>
                </a:cubicBezTo>
                <a:cubicBezTo>
                  <a:pt x="3451890" y="272252"/>
                  <a:pt x="3421872" y="191434"/>
                  <a:pt x="3500381" y="168343"/>
                </a:cubicBezTo>
                <a:cubicBezTo>
                  <a:pt x="3578890" y="145252"/>
                  <a:pt x="3754380" y="209906"/>
                  <a:pt x="3874453" y="182197"/>
                </a:cubicBezTo>
                <a:cubicBezTo>
                  <a:pt x="3979517" y="157952"/>
                  <a:pt x="4072205" y="20561"/>
                  <a:pt x="4175722" y="2061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8" name="任意形状 7"/>
          <p:cNvSpPr/>
          <p:nvPr userDrawn="1"/>
        </p:nvSpPr>
        <p:spPr>
          <a:xfrm>
            <a:off x="0" y="1463719"/>
            <a:ext cx="12191999" cy="1334345"/>
          </a:xfrm>
          <a:custGeom>
            <a:avLst/>
            <a:gdLst>
              <a:gd name="connsiteX0" fmla="*/ 2847466 w 12191999"/>
              <a:gd name="connsiteY0" fmla="*/ 1046402 h 1334345"/>
              <a:gd name="connsiteX1" fmla="*/ 2891951 w 12191999"/>
              <a:gd name="connsiteY1" fmla="*/ 1059437 h 1334345"/>
              <a:gd name="connsiteX2" fmla="*/ 2931128 w 12191999"/>
              <a:gd name="connsiteY2" fmla="*/ 1072321 h 1334345"/>
              <a:gd name="connsiteX3" fmla="*/ 2891953 w 12191999"/>
              <a:gd name="connsiteY3" fmla="*/ 1059438 h 1334345"/>
              <a:gd name="connsiteX4" fmla="*/ 2673480 w 12191999"/>
              <a:gd name="connsiteY4" fmla="*/ 1012610 h 1334345"/>
              <a:gd name="connsiteX5" fmla="*/ 2481271 w 12191999"/>
              <a:gd name="connsiteY5" fmla="*/ 1061188 h 1334345"/>
              <a:gd name="connsiteX6" fmla="*/ 2438898 w 12191999"/>
              <a:gd name="connsiteY6" fmla="*/ 1067709 h 1334345"/>
              <a:gd name="connsiteX7" fmla="*/ 2419283 w 12191999"/>
              <a:gd name="connsiteY7" fmla="*/ 1063157 h 1334345"/>
              <a:gd name="connsiteX8" fmla="*/ 2438897 w 12191999"/>
              <a:gd name="connsiteY8" fmla="*/ 1067709 h 1334345"/>
              <a:gd name="connsiteX9" fmla="*/ 2438898 w 12191999"/>
              <a:gd name="connsiteY9" fmla="*/ 1067709 h 1334345"/>
              <a:gd name="connsiteX10" fmla="*/ 2438898 w 12191999"/>
              <a:gd name="connsiteY10" fmla="*/ 1067709 h 1334345"/>
              <a:gd name="connsiteX11" fmla="*/ 2590271 w 12191999"/>
              <a:gd name="connsiteY11" fmla="*/ 1020751 h 1334345"/>
              <a:gd name="connsiteX12" fmla="*/ 2673481 w 12191999"/>
              <a:gd name="connsiteY12" fmla="*/ 1012610 h 1334345"/>
              <a:gd name="connsiteX13" fmla="*/ 2692964 w 12191999"/>
              <a:gd name="connsiteY13" fmla="*/ 1014492 h 1334345"/>
              <a:gd name="connsiteX14" fmla="*/ 2734057 w 12191999"/>
              <a:gd name="connsiteY14" fmla="*/ 1018461 h 1334345"/>
              <a:gd name="connsiteX15" fmla="*/ 2734056 w 12191999"/>
              <a:gd name="connsiteY15" fmla="*/ 1018461 h 1334345"/>
              <a:gd name="connsiteX16" fmla="*/ 2692964 w 12191999"/>
              <a:gd name="connsiteY16" fmla="*/ 1014492 h 1334345"/>
              <a:gd name="connsiteX17" fmla="*/ 2673482 w 12191999"/>
              <a:gd name="connsiteY17" fmla="*/ 1012610 h 1334345"/>
              <a:gd name="connsiteX18" fmla="*/ 2673481 w 12191999"/>
              <a:gd name="connsiteY18" fmla="*/ 1012610 h 1334345"/>
              <a:gd name="connsiteX19" fmla="*/ 344633 w 12191999"/>
              <a:gd name="connsiteY19" fmla="*/ 863663 h 1334345"/>
              <a:gd name="connsiteX20" fmla="*/ 419394 w 12191999"/>
              <a:gd name="connsiteY20" fmla="*/ 878925 h 1334345"/>
              <a:gd name="connsiteX21" fmla="*/ 714553 w 12191999"/>
              <a:gd name="connsiteY21" fmla="*/ 895341 h 1334345"/>
              <a:gd name="connsiteX22" fmla="*/ 739734 w 12191999"/>
              <a:gd name="connsiteY22" fmla="*/ 900282 h 1334345"/>
              <a:gd name="connsiteX23" fmla="*/ 777297 w 12191999"/>
              <a:gd name="connsiteY23" fmla="*/ 907653 h 1334345"/>
              <a:gd name="connsiteX24" fmla="*/ 788191 w 12191999"/>
              <a:gd name="connsiteY24" fmla="*/ 910703 h 1334345"/>
              <a:gd name="connsiteX25" fmla="*/ 777298 w 12191999"/>
              <a:gd name="connsiteY25" fmla="*/ 907653 h 1334345"/>
              <a:gd name="connsiteX26" fmla="*/ 739734 w 12191999"/>
              <a:gd name="connsiteY26" fmla="*/ 900282 h 1334345"/>
              <a:gd name="connsiteX27" fmla="*/ 714551 w 12191999"/>
              <a:gd name="connsiteY27" fmla="*/ 895340 h 1334345"/>
              <a:gd name="connsiteX28" fmla="*/ 419392 w 12191999"/>
              <a:gd name="connsiteY28" fmla="*/ 878924 h 1334345"/>
              <a:gd name="connsiteX29" fmla="*/ 1631096 w 12191999"/>
              <a:gd name="connsiteY29" fmla="*/ 788636 h 1334345"/>
              <a:gd name="connsiteX30" fmla="*/ 1289333 w 12191999"/>
              <a:gd name="connsiteY30" fmla="*/ 870716 h 1334345"/>
              <a:gd name="connsiteX31" fmla="*/ 1025245 w 12191999"/>
              <a:gd name="connsiteY31" fmla="*/ 895340 h 1334345"/>
              <a:gd name="connsiteX32" fmla="*/ 932036 w 12191999"/>
              <a:gd name="connsiteY32" fmla="*/ 944588 h 1334345"/>
              <a:gd name="connsiteX33" fmla="*/ 888223 w 12191999"/>
              <a:gd name="connsiteY33" fmla="*/ 938432 h 1334345"/>
              <a:gd name="connsiteX34" fmla="*/ 885869 w 12191999"/>
              <a:gd name="connsiteY34" fmla="*/ 937786 h 1334345"/>
              <a:gd name="connsiteX35" fmla="*/ 888224 w 12191999"/>
              <a:gd name="connsiteY35" fmla="*/ 938433 h 1334345"/>
              <a:gd name="connsiteX36" fmla="*/ 932037 w 12191999"/>
              <a:gd name="connsiteY36" fmla="*/ 944589 h 1334345"/>
              <a:gd name="connsiteX37" fmla="*/ 1025246 w 12191999"/>
              <a:gd name="connsiteY37" fmla="*/ 895341 h 1334345"/>
              <a:gd name="connsiteX38" fmla="*/ 1289335 w 12191999"/>
              <a:gd name="connsiteY38" fmla="*/ 870716 h 1334345"/>
              <a:gd name="connsiteX39" fmla="*/ 1541652 w 12191999"/>
              <a:gd name="connsiteY39" fmla="*/ 798383 h 1334345"/>
              <a:gd name="connsiteX40" fmla="*/ 1631097 w 12191999"/>
              <a:gd name="connsiteY40" fmla="*/ 788636 h 1334345"/>
              <a:gd name="connsiteX41" fmla="*/ 1676425 w 12191999"/>
              <a:gd name="connsiteY41" fmla="*/ 791618 h 1334345"/>
              <a:gd name="connsiteX42" fmla="*/ 1676426 w 12191999"/>
              <a:gd name="connsiteY42" fmla="*/ 791618 h 1334345"/>
              <a:gd name="connsiteX43" fmla="*/ 1631097 w 12191999"/>
              <a:gd name="connsiteY43" fmla="*/ 788636 h 1334345"/>
              <a:gd name="connsiteX44" fmla="*/ 1631097 w 12191999"/>
              <a:gd name="connsiteY44" fmla="*/ 788636 h 1334345"/>
              <a:gd name="connsiteX45" fmla="*/ 5743206 w 12191999"/>
              <a:gd name="connsiteY45" fmla="*/ 0 h 1334345"/>
              <a:gd name="connsiteX46" fmla="*/ 5771910 w 12191999"/>
              <a:gd name="connsiteY46" fmla="*/ 4482 h 1334345"/>
              <a:gd name="connsiteX47" fmla="*/ 5959903 w 12191999"/>
              <a:gd name="connsiteY47" fmla="*/ 50525 h 1334345"/>
              <a:gd name="connsiteX48" fmla="*/ 6519150 w 12191999"/>
              <a:gd name="connsiteY48" fmla="*/ 354223 h 1334345"/>
              <a:gd name="connsiteX49" fmla="*/ 7466764 w 12191999"/>
              <a:gd name="connsiteY49" fmla="*/ 510176 h 1334345"/>
              <a:gd name="connsiteX50" fmla="*/ 8181358 w 12191999"/>
              <a:gd name="connsiteY50" fmla="*/ 666129 h 1334345"/>
              <a:gd name="connsiteX51" fmla="*/ 8771675 w 12191999"/>
              <a:gd name="connsiteY51" fmla="*/ 551216 h 1334345"/>
              <a:gd name="connsiteX52" fmla="*/ 9361992 w 12191999"/>
              <a:gd name="connsiteY52" fmla="*/ 485551 h 1334345"/>
              <a:gd name="connsiteX53" fmla="*/ 9638702 w 12191999"/>
              <a:gd name="connsiteY53" fmla="*/ 395776 h 1334345"/>
              <a:gd name="connsiteX54" fmla="*/ 9702244 w 12191999"/>
              <a:gd name="connsiteY54" fmla="*/ 372178 h 1334345"/>
              <a:gd name="connsiteX55" fmla="*/ 9727055 w 12191999"/>
              <a:gd name="connsiteY55" fmla="*/ 383977 h 1334345"/>
              <a:gd name="connsiteX56" fmla="*/ 9828031 w 12191999"/>
              <a:gd name="connsiteY56" fmla="*/ 411680 h 1334345"/>
              <a:gd name="connsiteX57" fmla="*/ 10433882 w 12191999"/>
              <a:gd name="connsiteY57" fmla="*/ 444512 h 1334345"/>
              <a:gd name="connsiteX58" fmla="*/ 10589229 w 12191999"/>
              <a:gd name="connsiteY58" fmla="*/ 510176 h 1334345"/>
              <a:gd name="connsiteX59" fmla="*/ 10884387 w 12191999"/>
              <a:gd name="connsiteY59" fmla="*/ 469135 h 1334345"/>
              <a:gd name="connsiteX60" fmla="*/ 11288288 w 12191999"/>
              <a:gd name="connsiteY60" fmla="*/ 543008 h 1334345"/>
              <a:gd name="connsiteX61" fmla="*/ 11529682 w 12191999"/>
              <a:gd name="connsiteY61" fmla="*/ 469713 h 1334345"/>
              <a:gd name="connsiteX62" fmla="*/ 11612362 w 12191999"/>
              <a:gd name="connsiteY62" fmla="*/ 448952 h 1334345"/>
              <a:gd name="connsiteX63" fmla="*/ 11661848 w 12191999"/>
              <a:gd name="connsiteY63" fmla="*/ 465376 h 1334345"/>
              <a:gd name="connsiteX64" fmla="*/ 12078128 w 12191999"/>
              <a:gd name="connsiteY64" fmla="*/ 595911 h 1334345"/>
              <a:gd name="connsiteX65" fmla="*/ 12191999 w 12191999"/>
              <a:gd name="connsiteY65" fmla="*/ 625868 h 1334345"/>
              <a:gd name="connsiteX66" fmla="*/ 12191999 w 12191999"/>
              <a:gd name="connsiteY66" fmla="*/ 1072321 h 1334345"/>
              <a:gd name="connsiteX67" fmla="*/ 12191999 w 12191999"/>
              <a:gd name="connsiteY67" fmla="*/ 1334345 h 1334345"/>
              <a:gd name="connsiteX68" fmla="*/ 0 w 12191999"/>
              <a:gd name="connsiteY68" fmla="*/ 1334345 h 1334345"/>
              <a:gd name="connsiteX69" fmla="*/ 0 w 12191999"/>
              <a:gd name="connsiteY69" fmla="*/ 1072321 h 1334345"/>
              <a:gd name="connsiteX70" fmla="*/ 1 w 12191999"/>
              <a:gd name="connsiteY70" fmla="*/ 1072321 h 1334345"/>
              <a:gd name="connsiteX71" fmla="*/ 1 w 12191999"/>
              <a:gd name="connsiteY71" fmla="*/ 813658 h 1334345"/>
              <a:gd name="connsiteX72" fmla="*/ 20711 w 12191999"/>
              <a:gd name="connsiteY72" fmla="*/ 812426 h 1334345"/>
              <a:gd name="connsiteX73" fmla="*/ 22430 w 12191999"/>
              <a:gd name="connsiteY73" fmla="*/ 812443 h 1334345"/>
              <a:gd name="connsiteX74" fmla="*/ 108700 w 12191999"/>
              <a:gd name="connsiteY74" fmla="*/ 813260 h 1334345"/>
              <a:gd name="connsiteX75" fmla="*/ 170240 w 12191999"/>
              <a:gd name="connsiteY75" fmla="*/ 821105 h 1334345"/>
              <a:gd name="connsiteX76" fmla="*/ 192198 w 12191999"/>
              <a:gd name="connsiteY76" fmla="*/ 823904 h 1334345"/>
              <a:gd name="connsiteX77" fmla="*/ 192199 w 12191999"/>
              <a:gd name="connsiteY77" fmla="*/ 823904 h 1334345"/>
              <a:gd name="connsiteX78" fmla="*/ 170240 w 12191999"/>
              <a:gd name="connsiteY78" fmla="*/ 821105 h 1334345"/>
              <a:gd name="connsiteX79" fmla="*/ 108699 w 12191999"/>
              <a:gd name="connsiteY79" fmla="*/ 813259 h 1334345"/>
              <a:gd name="connsiteX80" fmla="*/ 22430 w 12191999"/>
              <a:gd name="connsiteY80" fmla="*/ 812443 h 1334345"/>
              <a:gd name="connsiteX81" fmla="*/ 20711 w 12191999"/>
              <a:gd name="connsiteY81" fmla="*/ 812426 h 1334345"/>
              <a:gd name="connsiteX82" fmla="*/ 20711 w 12191999"/>
              <a:gd name="connsiteY82" fmla="*/ 812426 h 1334345"/>
              <a:gd name="connsiteX83" fmla="*/ 20710 w 12191999"/>
              <a:gd name="connsiteY83" fmla="*/ 812426 h 1334345"/>
              <a:gd name="connsiteX84" fmla="*/ 0 w 12191999"/>
              <a:gd name="connsiteY84" fmla="*/ 813658 h 1334345"/>
              <a:gd name="connsiteX85" fmla="*/ 0 w 12191999"/>
              <a:gd name="connsiteY85" fmla="*/ 489071 h 1334345"/>
              <a:gd name="connsiteX86" fmla="*/ 43142 w 12191999"/>
              <a:gd name="connsiteY86" fmla="*/ 505751 h 1334345"/>
              <a:gd name="connsiteX87" fmla="*/ 212081 w 12191999"/>
              <a:gd name="connsiteY87" fmla="*/ 543008 h 1334345"/>
              <a:gd name="connsiteX88" fmla="*/ 600448 w 12191999"/>
              <a:gd name="connsiteY88" fmla="*/ 460927 h 1334345"/>
              <a:gd name="connsiteX89" fmla="*/ 1004349 w 12191999"/>
              <a:gd name="connsiteY89" fmla="*/ 411680 h 1334345"/>
              <a:gd name="connsiteX90" fmla="*/ 1268437 w 12191999"/>
              <a:gd name="connsiteY90" fmla="*/ 329598 h 1334345"/>
              <a:gd name="connsiteX91" fmla="*/ 1936428 w 12191999"/>
              <a:gd name="connsiteY91" fmla="*/ 304974 h 1334345"/>
              <a:gd name="connsiteX92" fmla="*/ 2262655 w 12191999"/>
              <a:gd name="connsiteY92" fmla="*/ 370639 h 1334345"/>
              <a:gd name="connsiteX93" fmla="*/ 2402467 w 12191999"/>
              <a:gd name="connsiteY93" fmla="*/ 346015 h 1334345"/>
              <a:gd name="connsiteX94" fmla="*/ 2837437 w 12191999"/>
              <a:gd name="connsiteY94" fmla="*/ 436303 h 1334345"/>
              <a:gd name="connsiteX95" fmla="*/ 3614171 w 12191999"/>
              <a:gd name="connsiteY95" fmla="*/ 411680 h 1334345"/>
              <a:gd name="connsiteX96" fmla="*/ 3909329 w 12191999"/>
              <a:gd name="connsiteY96" fmla="*/ 411680 h 1334345"/>
              <a:gd name="connsiteX97" fmla="*/ 4453042 w 12191999"/>
              <a:gd name="connsiteY97" fmla="*/ 395263 h 1334345"/>
              <a:gd name="connsiteX98" fmla="*/ 4654993 w 12191999"/>
              <a:gd name="connsiteY98" fmla="*/ 395263 h 1334345"/>
              <a:gd name="connsiteX99" fmla="*/ 4872478 w 12191999"/>
              <a:gd name="connsiteY99" fmla="*/ 280350 h 1334345"/>
              <a:gd name="connsiteX100" fmla="*/ 5431725 w 12191999"/>
              <a:gd name="connsiteY100" fmla="*/ 149021 h 1334345"/>
              <a:gd name="connsiteX101" fmla="*/ 5706691 w 12191999"/>
              <a:gd name="connsiteY101" fmla="*/ 16122 h 1334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12191999" h="1334345">
                <a:moveTo>
                  <a:pt x="2847466" y="1046402"/>
                </a:moveTo>
                <a:lnTo>
                  <a:pt x="2891951" y="1059437"/>
                </a:lnTo>
                <a:lnTo>
                  <a:pt x="2931128" y="1072321"/>
                </a:lnTo>
                <a:lnTo>
                  <a:pt x="2891953" y="1059438"/>
                </a:lnTo>
                <a:close/>
                <a:moveTo>
                  <a:pt x="2673480" y="1012610"/>
                </a:moveTo>
                <a:cubicBezTo>
                  <a:pt x="2576552" y="1010281"/>
                  <a:pt x="2524921" y="1045805"/>
                  <a:pt x="2481271" y="1061188"/>
                </a:cubicBezTo>
                <a:lnTo>
                  <a:pt x="2438898" y="1067709"/>
                </a:lnTo>
                <a:lnTo>
                  <a:pt x="2419283" y="1063157"/>
                </a:lnTo>
                <a:lnTo>
                  <a:pt x="2438897" y="1067709"/>
                </a:lnTo>
                <a:lnTo>
                  <a:pt x="2438898" y="1067709"/>
                </a:lnTo>
                <a:lnTo>
                  <a:pt x="2438898" y="1067709"/>
                </a:lnTo>
                <a:cubicBezTo>
                  <a:pt x="2481376" y="1072198"/>
                  <a:pt x="2519394" y="1037214"/>
                  <a:pt x="2590271" y="1020751"/>
                </a:cubicBezTo>
                <a:lnTo>
                  <a:pt x="2673481" y="1012610"/>
                </a:lnTo>
                <a:lnTo>
                  <a:pt x="2692964" y="1014492"/>
                </a:lnTo>
                <a:lnTo>
                  <a:pt x="2734057" y="1018461"/>
                </a:lnTo>
                <a:lnTo>
                  <a:pt x="2734056" y="1018461"/>
                </a:lnTo>
                <a:lnTo>
                  <a:pt x="2692964" y="1014492"/>
                </a:lnTo>
                <a:lnTo>
                  <a:pt x="2673482" y="1012610"/>
                </a:lnTo>
                <a:lnTo>
                  <a:pt x="2673481" y="1012610"/>
                </a:lnTo>
                <a:close/>
                <a:moveTo>
                  <a:pt x="344633" y="863663"/>
                </a:moveTo>
                <a:cubicBezTo>
                  <a:pt x="369391" y="870033"/>
                  <a:pt x="394150" y="875504"/>
                  <a:pt x="419394" y="878925"/>
                </a:cubicBezTo>
                <a:cubicBezTo>
                  <a:pt x="520369" y="892605"/>
                  <a:pt x="629112" y="884396"/>
                  <a:pt x="714553" y="895341"/>
                </a:cubicBezTo>
                <a:lnTo>
                  <a:pt x="739734" y="900282"/>
                </a:lnTo>
                <a:lnTo>
                  <a:pt x="777297" y="907653"/>
                </a:lnTo>
                <a:lnTo>
                  <a:pt x="788191" y="910703"/>
                </a:lnTo>
                <a:lnTo>
                  <a:pt x="777298" y="907653"/>
                </a:lnTo>
                <a:lnTo>
                  <a:pt x="739734" y="900282"/>
                </a:lnTo>
                <a:lnTo>
                  <a:pt x="714551" y="895340"/>
                </a:lnTo>
                <a:cubicBezTo>
                  <a:pt x="629111" y="884396"/>
                  <a:pt x="520368" y="892604"/>
                  <a:pt x="419392" y="878924"/>
                </a:cubicBezTo>
                <a:close/>
                <a:moveTo>
                  <a:pt x="1631096" y="788636"/>
                </a:moveTo>
                <a:cubicBezTo>
                  <a:pt x="1511997" y="787268"/>
                  <a:pt x="1390309" y="852932"/>
                  <a:pt x="1289333" y="870716"/>
                </a:cubicBezTo>
                <a:cubicBezTo>
                  <a:pt x="1188359" y="888500"/>
                  <a:pt x="1084794" y="883028"/>
                  <a:pt x="1025245" y="895340"/>
                </a:cubicBezTo>
                <a:cubicBezTo>
                  <a:pt x="965695" y="907653"/>
                  <a:pt x="983818" y="944588"/>
                  <a:pt x="932036" y="944588"/>
                </a:cubicBezTo>
                <a:cubicBezTo>
                  <a:pt x="919090" y="944588"/>
                  <a:pt x="904365" y="942194"/>
                  <a:pt x="888223" y="938432"/>
                </a:cubicBezTo>
                <a:lnTo>
                  <a:pt x="885869" y="937786"/>
                </a:lnTo>
                <a:lnTo>
                  <a:pt x="888224" y="938433"/>
                </a:lnTo>
                <a:cubicBezTo>
                  <a:pt x="904366" y="942195"/>
                  <a:pt x="919091" y="944589"/>
                  <a:pt x="932037" y="944589"/>
                </a:cubicBezTo>
                <a:cubicBezTo>
                  <a:pt x="983819" y="944589"/>
                  <a:pt x="965696" y="907653"/>
                  <a:pt x="1025246" y="895341"/>
                </a:cubicBezTo>
                <a:cubicBezTo>
                  <a:pt x="1084795" y="883028"/>
                  <a:pt x="1188360" y="888500"/>
                  <a:pt x="1289335" y="870716"/>
                </a:cubicBezTo>
                <a:cubicBezTo>
                  <a:pt x="1365066" y="857378"/>
                  <a:pt x="1452449" y="817107"/>
                  <a:pt x="1541652" y="798383"/>
                </a:cubicBezTo>
                <a:lnTo>
                  <a:pt x="1631097" y="788636"/>
                </a:lnTo>
                <a:lnTo>
                  <a:pt x="1676425" y="791618"/>
                </a:lnTo>
                <a:lnTo>
                  <a:pt x="1676426" y="791618"/>
                </a:lnTo>
                <a:lnTo>
                  <a:pt x="1631097" y="788636"/>
                </a:lnTo>
                <a:lnTo>
                  <a:pt x="1631097" y="788636"/>
                </a:lnTo>
                <a:close/>
                <a:moveTo>
                  <a:pt x="5743206" y="0"/>
                </a:moveTo>
                <a:lnTo>
                  <a:pt x="5771910" y="4482"/>
                </a:lnTo>
                <a:cubicBezTo>
                  <a:pt x="5839996" y="17180"/>
                  <a:pt x="5904237" y="32057"/>
                  <a:pt x="5959903" y="50525"/>
                </a:cubicBezTo>
                <a:cubicBezTo>
                  <a:pt x="6182566" y="124398"/>
                  <a:pt x="6268008" y="277615"/>
                  <a:pt x="6519150" y="354223"/>
                </a:cubicBezTo>
                <a:cubicBezTo>
                  <a:pt x="6770294" y="430831"/>
                  <a:pt x="7189729" y="458192"/>
                  <a:pt x="7466764" y="510176"/>
                </a:cubicBezTo>
                <a:cubicBezTo>
                  <a:pt x="7743799" y="562160"/>
                  <a:pt x="7963872" y="659289"/>
                  <a:pt x="8181358" y="666129"/>
                </a:cubicBezTo>
                <a:cubicBezTo>
                  <a:pt x="8398843" y="672968"/>
                  <a:pt x="8574902" y="581312"/>
                  <a:pt x="8771675" y="551216"/>
                </a:cubicBezTo>
                <a:cubicBezTo>
                  <a:pt x="8968447" y="521120"/>
                  <a:pt x="9175576" y="525224"/>
                  <a:pt x="9361992" y="485551"/>
                </a:cubicBezTo>
                <a:cubicBezTo>
                  <a:pt x="9455199" y="465715"/>
                  <a:pt x="9549054" y="430147"/>
                  <a:pt x="9638702" y="395776"/>
                </a:cubicBezTo>
                <a:lnTo>
                  <a:pt x="9702244" y="372178"/>
                </a:lnTo>
                <a:lnTo>
                  <a:pt x="9727055" y="383977"/>
                </a:lnTo>
                <a:cubicBezTo>
                  <a:pt x="9755535" y="395349"/>
                  <a:pt x="9787899" y="405181"/>
                  <a:pt x="9828031" y="411680"/>
                </a:cubicBezTo>
                <a:cubicBezTo>
                  <a:pt x="9988556" y="437672"/>
                  <a:pt x="10307015" y="428096"/>
                  <a:pt x="10433882" y="444512"/>
                </a:cubicBezTo>
                <a:cubicBezTo>
                  <a:pt x="10560749" y="460927"/>
                  <a:pt x="10514144" y="506072"/>
                  <a:pt x="10589229" y="510176"/>
                </a:cubicBezTo>
                <a:cubicBezTo>
                  <a:pt x="10664314" y="514280"/>
                  <a:pt x="10767877" y="463663"/>
                  <a:pt x="10884387" y="469135"/>
                </a:cubicBezTo>
                <a:cubicBezTo>
                  <a:pt x="11000897" y="474607"/>
                  <a:pt x="11164011" y="547112"/>
                  <a:pt x="11288288" y="543008"/>
                </a:cubicBezTo>
                <a:cubicBezTo>
                  <a:pt x="11381495" y="539930"/>
                  <a:pt x="11441207" y="499916"/>
                  <a:pt x="11529682" y="469713"/>
                </a:cubicBezTo>
                <a:lnTo>
                  <a:pt x="11612362" y="448952"/>
                </a:lnTo>
                <a:lnTo>
                  <a:pt x="11661848" y="465376"/>
                </a:lnTo>
                <a:cubicBezTo>
                  <a:pt x="11775323" y="503010"/>
                  <a:pt x="11929254" y="553535"/>
                  <a:pt x="12078128" y="595911"/>
                </a:cubicBezTo>
                <a:lnTo>
                  <a:pt x="12191999" y="625868"/>
                </a:lnTo>
                <a:lnTo>
                  <a:pt x="12191999" y="1072321"/>
                </a:lnTo>
                <a:lnTo>
                  <a:pt x="12191999" y="1334345"/>
                </a:lnTo>
                <a:lnTo>
                  <a:pt x="0" y="1334345"/>
                </a:lnTo>
                <a:lnTo>
                  <a:pt x="0" y="1072321"/>
                </a:lnTo>
                <a:lnTo>
                  <a:pt x="1" y="1072321"/>
                </a:lnTo>
                <a:lnTo>
                  <a:pt x="1" y="813658"/>
                </a:lnTo>
                <a:lnTo>
                  <a:pt x="20711" y="812426"/>
                </a:lnTo>
                <a:lnTo>
                  <a:pt x="22430" y="812443"/>
                </a:lnTo>
                <a:lnTo>
                  <a:pt x="108700" y="813260"/>
                </a:lnTo>
                <a:lnTo>
                  <a:pt x="170240" y="821105"/>
                </a:lnTo>
                <a:lnTo>
                  <a:pt x="192198" y="823904"/>
                </a:lnTo>
                <a:lnTo>
                  <a:pt x="192199" y="823904"/>
                </a:lnTo>
                <a:lnTo>
                  <a:pt x="170240" y="821105"/>
                </a:lnTo>
                <a:lnTo>
                  <a:pt x="108699" y="813259"/>
                </a:lnTo>
                <a:lnTo>
                  <a:pt x="22430" y="812443"/>
                </a:lnTo>
                <a:lnTo>
                  <a:pt x="20711" y="812426"/>
                </a:lnTo>
                <a:lnTo>
                  <a:pt x="20711" y="812426"/>
                </a:lnTo>
                <a:lnTo>
                  <a:pt x="20710" y="812426"/>
                </a:lnTo>
                <a:lnTo>
                  <a:pt x="0" y="813658"/>
                </a:lnTo>
                <a:lnTo>
                  <a:pt x="0" y="489071"/>
                </a:lnTo>
                <a:lnTo>
                  <a:pt x="43142" y="505751"/>
                </a:lnTo>
                <a:cubicBezTo>
                  <a:pt x="107870" y="530012"/>
                  <a:pt x="166772" y="548138"/>
                  <a:pt x="212081" y="543008"/>
                </a:cubicBezTo>
                <a:cubicBezTo>
                  <a:pt x="393318" y="522488"/>
                  <a:pt x="468403" y="482815"/>
                  <a:pt x="600448" y="460927"/>
                </a:cubicBezTo>
                <a:cubicBezTo>
                  <a:pt x="732493" y="439040"/>
                  <a:pt x="893017" y="433567"/>
                  <a:pt x="1004349" y="411680"/>
                </a:cubicBezTo>
                <a:cubicBezTo>
                  <a:pt x="1115680" y="389791"/>
                  <a:pt x="1113092" y="347383"/>
                  <a:pt x="1268437" y="329598"/>
                </a:cubicBezTo>
                <a:cubicBezTo>
                  <a:pt x="1423783" y="311814"/>
                  <a:pt x="1770725" y="298134"/>
                  <a:pt x="1936428" y="304974"/>
                </a:cubicBezTo>
                <a:cubicBezTo>
                  <a:pt x="2102131" y="311814"/>
                  <a:pt x="2184982" y="363799"/>
                  <a:pt x="2262655" y="370639"/>
                </a:cubicBezTo>
                <a:cubicBezTo>
                  <a:pt x="2340329" y="377479"/>
                  <a:pt x="2306671" y="335070"/>
                  <a:pt x="2402467" y="346015"/>
                </a:cubicBezTo>
                <a:cubicBezTo>
                  <a:pt x="2498264" y="356959"/>
                  <a:pt x="2635487" y="425359"/>
                  <a:pt x="2837437" y="436303"/>
                </a:cubicBezTo>
                <a:cubicBezTo>
                  <a:pt x="3039388" y="447247"/>
                  <a:pt x="3435523" y="415783"/>
                  <a:pt x="3614171" y="411680"/>
                </a:cubicBezTo>
                <a:cubicBezTo>
                  <a:pt x="3792819" y="407575"/>
                  <a:pt x="3769517" y="414416"/>
                  <a:pt x="3909329" y="411680"/>
                </a:cubicBezTo>
                <a:cubicBezTo>
                  <a:pt x="4049141" y="408943"/>
                  <a:pt x="4328764" y="397999"/>
                  <a:pt x="4453042" y="395263"/>
                </a:cubicBezTo>
                <a:cubicBezTo>
                  <a:pt x="4577318" y="392527"/>
                  <a:pt x="4585086" y="414414"/>
                  <a:pt x="4654993" y="395263"/>
                </a:cubicBezTo>
                <a:cubicBezTo>
                  <a:pt x="4724898" y="376111"/>
                  <a:pt x="4743022" y="321391"/>
                  <a:pt x="4872478" y="280350"/>
                </a:cubicBezTo>
                <a:cubicBezTo>
                  <a:pt x="5001933" y="239310"/>
                  <a:pt x="5263433" y="202374"/>
                  <a:pt x="5431725" y="149021"/>
                </a:cubicBezTo>
                <a:cubicBezTo>
                  <a:pt x="5536908" y="115676"/>
                  <a:pt x="5617817" y="59353"/>
                  <a:pt x="5706691" y="161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-1" y="2798064"/>
            <a:ext cx="12192000" cy="405993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0" name="文本占位符 310"/>
          <p:cNvSpPr>
            <a:spLocks noGrp="1"/>
          </p:cNvSpPr>
          <p:nvPr>
            <p:ph type="body" sz="quarter" idx="10" hasCustomPrompt="1"/>
          </p:nvPr>
        </p:nvSpPr>
        <p:spPr>
          <a:xfrm>
            <a:off x="2301095" y="3341240"/>
            <a:ext cx="7589808" cy="1267229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600" b="1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1" name="文本占位符 310"/>
          <p:cNvSpPr>
            <a:spLocks noGrp="1"/>
          </p:cNvSpPr>
          <p:nvPr>
            <p:ph type="body" sz="quarter" idx="11"/>
          </p:nvPr>
        </p:nvSpPr>
        <p:spPr>
          <a:xfrm>
            <a:off x="2301095" y="4608469"/>
            <a:ext cx="7589808" cy="57263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 b="0">
                <a:ln w="38100">
                  <a:noFill/>
                </a:ln>
                <a:solidFill>
                  <a:schemeClr val="bg1"/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6374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 10"/>
          <p:cNvGrpSpPr/>
          <p:nvPr userDrawn="1"/>
        </p:nvGrpSpPr>
        <p:grpSpPr>
          <a:xfrm>
            <a:off x="1" y="5413248"/>
            <a:ext cx="12191999" cy="1444752"/>
            <a:chOff x="0" y="4443983"/>
            <a:chExt cx="12191999" cy="2414017"/>
          </a:xfrm>
        </p:grpSpPr>
        <p:sp>
          <p:nvSpPr>
            <p:cNvPr id="4" name="任意形状 3"/>
            <p:cNvSpPr/>
            <p:nvPr userDrawn="1"/>
          </p:nvSpPr>
          <p:spPr>
            <a:xfrm>
              <a:off x="0" y="4443983"/>
              <a:ext cx="12191999" cy="1079437"/>
            </a:xfrm>
            <a:custGeom>
              <a:avLst/>
              <a:gdLst>
                <a:gd name="connsiteX0" fmla="*/ 10439343 w 10873408"/>
                <a:gd name="connsiteY0" fmla="*/ 17 h 1822005"/>
                <a:gd name="connsiteX1" fmla="*/ 10823807 w 10873408"/>
                <a:gd name="connsiteY1" fmla="*/ 160670 h 1822005"/>
                <a:gd name="connsiteX2" fmla="*/ 10873408 w 10873408"/>
                <a:gd name="connsiteY2" fmla="*/ 184273 h 1822005"/>
                <a:gd name="connsiteX3" fmla="*/ 10873408 w 10873408"/>
                <a:gd name="connsiteY3" fmla="*/ 1327582 h 1822005"/>
                <a:gd name="connsiteX4" fmla="*/ 10843181 w 10873408"/>
                <a:gd name="connsiteY4" fmla="*/ 1332070 h 1822005"/>
                <a:gd name="connsiteX5" fmla="*/ 10732453 w 10873408"/>
                <a:gd name="connsiteY5" fmla="*/ 1325792 h 1822005"/>
                <a:gd name="connsiteX6" fmla="*/ 10399944 w 10873408"/>
                <a:gd name="connsiteY6" fmla="*/ 1090264 h 1822005"/>
                <a:gd name="connsiteX7" fmla="*/ 10247544 w 10873408"/>
                <a:gd name="connsiteY7" fmla="*/ 1298083 h 1822005"/>
                <a:gd name="connsiteX8" fmla="*/ 10039726 w 10873408"/>
                <a:gd name="connsiteY8" fmla="*/ 1256519 h 1822005"/>
                <a:gd name="connsiteX9" fmla="*/ 9471690 w 10873408"/>
                <a:gd name="connsiteY9" fmla="*/ 1353501 h 1822005"/>
                <a:gd name="connsiteX10" fmla="*/ 9139181 w 10873408"/>
                <a:gd name="connsiteY10" fmla="*/ 1145683 h 1822005"/>
                <a:gd name="connsiteX11" fmla="*/ 8751253 w 10873408"/>
                <a:gd name="connsiteY11" fmla="*/ 1187246 h 1822005"/>
                <a:gd name="connsiteX12" fmla="*/ 8501872 w 10873408"/>
                <a:gd name="connsiteY12" fmla="*/ 1381210 h 1822005"/>
                <a:gd name="connsiteX13" fmla="*/ 8127799 w 10873408"/>
                <a:gd name="connsiteY13" fmla="*/ 1547464 h 1822005"/>
                <a:gd name="connsiteX14" fmla="*/ 7753726 w 10873408"/>
                <a:gd name="connsiteY14" fmla="*/ 1450483 h 1822005"/>
                <a:gd name="connsiteX15" fmla="*/ 7268817 w 10873408"/>
                <a:gd name="connsiteY15" fmla="*/ 1422773 h 1822005"/>
                <a:gd name="connsiteX16" fmla="*/ 6853181 w 10873408"/>
                <a:gd name="connsiteY16" fmla="*/ 1505901 h 1822005"/>
                <a:gd name="connsiteX17" fmla="*/ 6437544 w 10873408"/>
                <a:gd name="connsiteY17" fmla="*/ 1381210 h 1822005"/>
                <a:gd name="connsiteX18" fmla="*/ 5689399 w 10873408"/>
                <a:gd name="connsiteY18" fmla="*/ 1395064 h 1822005"/>
                <a:gd name="connsiteX19" fmla="*/ 5135217 w 10873408"/>
                <a:gd name="connsiteY19" fmla="*/ 1242664 h 1822005"/>
                <a:gd name="connsiteX20" fmla="*/ 4608744 w 10873408"/>
                <a:gd name="connsiteY20" fmla="*/ 1173392 h 1822005"/>
                <a:gd name="connsiteX21" fmla="*/ 4220817 w 10873408"/>
                <a:gd name="connsiteY21" fmla="*/ 854737 h 1822005"/>
                <a:gd name="connsiteX22" fmla="*/ 3874453 w 10873408"/>
                <a:gd name="connsiteY22" fmla="*/ 1034846 h 1822005"/>
                <a:gd name="connsiteX23" fmla="*/ 3500381 w 10873408"/>
                <a:gd name="connsiteY23" fmla="*/ 1020992 h 1822005"/>
                <a:gd name="connsiteX24" fmla="*/ 3403399 w 10873408"/>
                <a:gd name="connsiteY24" fmla="*/ 1173392 h 1822005"/>
                <a:gd name="connsiteX25" fmla="*/ 3209435 w 10873408"/>
                <a:gd name="connsiteY25" fmla="*/ 1311937 h 1822005"/>
                <a:gd name="connsiteX26" fmla="*/ 3098599 w 10873408"/>
                <a:gd name="connsiteY26" fmla="*/ 1311937 h 1822005"/>
                <a:gd name="connsiteX27" fmla="*/ 2890781 w 10873408"/>
                <a:gd name="connsiteY27" fmla="*/ 1408919 h 1822005"/>
                <a:gd name="connsiteX28" fmla="*/ 2669108 w 10873408"/>
                <a:gd name="connsiteY28" fmla="*/ 1381210 h 1822005"/>
                <a:gd name="connsiteX29" fmla="*/ 2405872 w 10873408"/>
                <a:gd name="connsiteY29" fmla="*/ 1602883 h 1822005"/>
                <a:gd name="connsiteX30" fmla="*/ 2239617 w 10873408"/>
                <a:gd name="connsiteY30" fmla="*/ 1505901 h 1822005"/>
                <a:gd name="connsiteX31" fmla="*/ 1976381 w 10873408"/>
                <a:gd name="connsiteY31" fmla="*/ 1616737 h 1822005"/>
                <a:gd name="connsiteX32" fmla="*/ 1837835 w 10873408"/>
                <a:gd name="connsiteY32" fmla="*/ 1533610 h 1822005"/>
                <a:gd name="connsiteX33" fmla="*/ 1671581 w 10873408"/>
                <a:gd name="connsiteY33" fmla="*/ 1686010 h 1822005"/>
                <a:gd name="connsiteX34" fmla="*/ 1533035 w 10873408"/>
                <a:gd name="connsiteY34" fmla="*/ 1796846 h 1822005"/>
                <a:gd name="connsiteX35" fmla="*/ 1283653 w 10873408"/>
                <a:gd name="connsiteY35" fmla="*/ 1810701 h 1822005"/>
                <a:gd name="connsiteX36" fmla="*/ 1145108 w 10873408"/>
                <a:gd name="connsiteY36" fmla="*/ 1658301 h 1822005"/>
                <a:gd name="connsiteX37" fmla="*/ 881872 w 10873408"/>
                <a:gd name="connsiteY37" fmla="*/ 1561319 h 1822005"/>
                <a:gd name="connsiteX38" fmla="*/ 493944 w 10873408"/>
                <a:gd name="connsiteY38" fmla="*/ 1367355 h 1822005"/>
                <a:gd name="connsiteX39" fmla="*/ 216853 w 10873408"/>
                <a:gd name="connsiteY39" fmla="*/ 1311937 h 1822005"/>
                <a:gd name="connsiteX40" fmla="*/ 57661 w 10873408"/>
                <a:gd name="connsiteY40" fmla="*/ 1092632 h 1822005"/>
                <a:gd name="connsiteX41" fmla="*/ 0 w 10873408"/>
                <a:gd name="connsiteY41" fmla="*/ 999795 h 1822005"/>
                <a:gd name="connsiteX42" fmla="*/ 0 w 10873408"/>
                <a:gd name="connsiteY42" fmla="*/ 123606 h 1822005"/>
                <a:gd name="connsiteX43" fmla="*/ 36623 w 10873408"/>
                <a:gd name="connsiteY43" fmla="*/ 196714 h 1822005"/>
                <a:gd name="connsiteX44" fmla="*/ 286126 w 10873408"/>
                <a:gd name="connsiteY44" fmla="*/ 619210 h 1822005"/>
                <a:gd name="connsiteX45" fmla="*/ 798744 w 10873408"/>
                <a:gd name="connsiteY45" fmla="*/ 882446 h 1822005"/>
                <a:gd name="connsiteX46" fmla="*/ 978853 w 10873408"/>
                <a:gd name="connsiteY46" fmla="*/ 1020992 h 1822005"/>
                <a:gd name="connsiteX47" fmla="*/ 1283653 w 10873408"/>
                <a:gd name="connsiteY47" fmla="*/ 896301 h 1822005"/>
                <a:gd name="connsiteX48" fmla="*/ 1907108 w 10873408"/>
                <a:gd name="connsiteY48" fmla="*/ 536083 h 1822005"/>
                <a:gd name="connsiteX49" fmla="*/ 2488999 w 10873408"/>
                <a:gd name="connsiteY49" fmla="*/ 314410 h 1822005"/>
                <a:gd name="connsiteX50" fmla="*/ 3320272 w 10873408"/>
                <a:gd name="connsiteY50" fmla="*/ 466810 h 1822005"/>
                <a:gd name="connsiteX51" fmla="*/ 3916017 w 10873408"/>
                <a:gd name="connsiteY51" fmla="*/ 619210 h 1822005"/>
                <a:gd name="connsiteX52" fmla="*/ 4137690 w 10873408"/>
                <a:gd name="connsiteY52" fmla="*/ 702337 h 1822005"/>
                <a:gd name="connsiteX53" fmla="*/ 4442490 w 10873408"/>
                <a:gd name="connsiteY53" fmla="*/ 799319 h 1822005"/>
                <a:gd name="connsiteX54" fmla="*/ 4622599 w 10873408"/>
                <a:gd name="connsiteY54" fmla="*/ 979428 h 1822005"/>
                <a:gd name="connsiteX55" fmla="*/ 4955108 w 10873408"/>
                <a:gd name="connsiteY55" fmla="*/ 1062555 h 1822005"/>
                <a:gd name="connsiteX56" fmla="*/ 5287617 w 10873408"/>
                <a:gd name="connsiteY56" fmla="*/ 896301 h 1822005"/>
                <a:gd name="connsiteX57" fmla="*/ 5675544 w 10873408"/>
                <a:gd name="connsiteY57" fmla="*/ 993283 h 1822005"/>
                <a:gd name="connsiteX58" fmla="*/ 5938781 w 10873408"/>
                <a:gd name="connsiteY58" fmla="*/ 743901 h 1822005"/>
                <a:gd name="connsiteX59" fmla="*/ 6188162 w 10873408"/>
                <a:gd name="connsiteY59" fmla="*/ 702337 h 1822005"/>
                <a:gd name="connsiteX60" fmla="*/ 6645362 w 10873408"/>
                <a:gd name="connsiteY60" fmla="*/ 342119 h 1822005"/>
                <a:gd name="connsiteX61" fmla="*/ 6950162 w 10873408"/>
                <a:gd name="connsiteY61" fmla="*/ 605355 h 1822005"/>
                <a:gd name="connsiteX62" fmla="*/ 7227253 w 10873408"/>
                <a:gd name="connsiteY62" fmla="*/ 799319 h 1822005"/>
                <a:gd name="connsiteX63" fmla="*/ 7532053 w 10873408"/>
                <a:gd name="connsiteY63" fmla="*/ 1104119 h 1822005"/>
                <a:gd name="connsiteX64" fmla="*/ 8030817 w 10873408"/>
                <a:gd name="connsiteY64" fmla="*/ 882446 h 1822005"/>
                <a:gd name="connsiteX65" fmla="*/ 8557290 w 10873408"/>
                <a:gd name="connsiteY65" fmla="*/ 910155 h 1822005"/>
                <a:gd name="connsiteX66" fmla="*/ 8834381 w 10873408"/>
                <a:gd name="connsiteY66" fmla="*/ 1034846 h 1822005"/>
                <a:gd name="connsiteX67" fmla="*/ 9319290 w 10873408"/>
                <a:gd name="connsiteY67" fmla="*/ 577646 h 1822005"/>
                <a:gd name="connsiteX68" fmla="*/ 9804199 w 10873408"/>
                <a:gd name="connsiteY68" fmla="*/ 494519 h 1822005"/>
                <a:gd name="connsiteX69" fmla="*/ 10372235 w 10873408"/>
                <a:gd name="connsiteY69" fmla="*/ 9610 h 1822005"/>
                <a:gd name="connsiteX70" fmla="*/ 10439343 w 10873408"/>
                <a:gd name="connsiteY70" fmla="*/ 17 h 1822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10873408" h="1822005">
                  <a:moveTo>
                    <a:pt x="10439343" y="17"/>
                  </a:moveTo>
                  <a:cubicBezTo>
                    <a:pt x="10572693" y="-1471"/>
                    <a:pt x="10700848" y="95917"/>
                    <a:pt x="10823807" y="160670"/>
                  </a:cubicBezTo>
                  <a:lnTo>
                    <a:pt x="10873408" y="184273"/>
                  </a:lnTo>
                  <a:lnTo>
                    <a:pt x="10873408" y="1327582"/>
                  </a:lnTo>
                  <a:lnTo>
                    <a:pt x="10843181" y="1332070"/>
                  </a:lnTo>
                  <a:cubicBezTo>
                    <a:pt x="10803169" y="1335606"/>
                    <a:pt x="10765357" y="1335029"/>
                    <a:pt x="10732453" y="1325792"/>
                  </a:cubicBezTo>
                  <a:cubicBezTo>
                    <a:pt x="10600835" y="1288847"/>
                    <a:pt x="10480762" y="1094882"/>
                    <a:pt x="10399944" y="1090264"/>
                  </a:cubicBezTo>
                  <a:cubicBezTo>
                    <a:pt x="10319126" y="1085646"/>
                    <a:pt x="10307580" y="1270374"/>
                    <a:pt x="10247544" y="1298083"/>
                  </a:cubicBezTo>
                  <a:cubicBezTo>
                    <a:pt x="10187508" y="1325792"/>
                    <a:pt x="10169035" y="1247283"/>
                    <a:pt x="10039726" y="1256519"/>
                  </a:cubicBezTo>
                  <a:cubicBezTo>
                    <a:pt x="9910417" y="1265755"/>
                    <a:pt x="9621781" y="1371974"/>
                    <a:pt x="9471690" y="1353501"/>
                  </a:cubicBezTo>
                  <a:cubicBezTo>
                    <a:pt x="9321599" y="1335028"/>
                    <a:pt x="9259254" y="1173392"/>
                    <a:pt x="9139181" y="1145683"/>
                  </a:cubicBezTo>
                  <a:cubicBezTo>
                    <a:pt x="9019108" y="1117974"/>
                    <a:pt x="8857471" y="1147992"/>
                    <a:pt x="8751253" y="1187246"/>
                  </a:cubicBezTo>
                  <a:cubicBezTo>
                    <a:pt x="8645035" y="1226500"/>
                    <a:pt x="8605781" y="1321174"/>
                    <a:pt x="8501872" y="1381210"/>
                  </a:cubicBezTo>
                  <a:cubicBezTo>
                    <a:pt x="8397963" y="1441246"/>
                    <a:pt x="8252490" y="1535919"/>
                    <a:pt x="8127799" y="1547464"/>
                  </a:cubicBezTo>
                  <a:cubicBezTo>
                    <a:pt x="8003108" y="1559009"/>
                    <a:pt x="7896890" y="1471265"/>
                    <a:pt x="7753726" y="1450483"/>
                  </a:cubicBezTo>
                  <a:cubicBezTo>
                    <a:pt x="7610562" y="1429701"/>
                    <a:pt x="7418908" y="1413537"/>
                    <a:pt x="7268817" y="1422773"/>
                  </a:cubicBezTo>
                  <a:cubicBezTo>
                    <a:pt x="7118726" y="1432009"/>
                    <a:pt x="6991727" y="1512828"/>
                    <a:pt x="6853181" y="1505901"/>
                  </a:cubicBezTo>
                  <a:cubicBezTo>
                    <a:pt x="6714636" y="1498974"/>
                    <a:pt x="6631508" y="1399683"/>
                    <a:pt x="6437544" y="1381210"/>
                  </a:cubicBezTo>
                  <a:cubicBezTo>
                    <a:pt x="6243580" y="1362737"/>
                    <a:pt x="5906453" y="1418155"/>
                    <a:pt x="5689399" y="1395064"/>
                  </a:cubicBezTo>
                  <a:cubicBezTo>
                    <a:pt x="5472345" y="1371973"/>
                    <a:pt x="5315326" y="1279609"/>
                    <a:pt x="5135217" y="1242664"/>
                  </a:cubicBezTo>
                  <a:cubicBezTo>
                    <a:pt x="4955108" y="1205719"/>
                    <a:pt x="4761144" y="1238047"/>
                    <a:pt x="4608744" y="1173392"/>
                  </a:cubicBezTo>
                  <a:cubicBezTo>
                    <a:pt x="4456344" y="1108737"/>
                    <a:pt x="4343199" y="877828"/>
                    <a:pt x="4220817" y="854737"/>
                  </a:cubicBezTo>
                  <a:cubicBezTo>
                    <a:pt x="4098435" y="831646"/>
                    <a:pt x="3994526" y="1007137"/>
                    <a:pt x="3874453" y="1034846"/>
                  </a:cubicBezTo>
                  <a:cubicBezTo>
                    <a:pt x="3754380" y="1062555"/>
                    <a:pt x="3578890" y="997901"/>
                    <a:pt x="3500381" y="1020992"/>
                  </a:cubicBezTo>
                  <a:cubicBezTo>
                    <a:pt x="3421872" y="1044083"/>
                    <a:pt x="3451890" y="1124901"/>
                    <a:pt x="3403399" y="1173392"/>
                  </a:cubicBezTo>
                  <a:cubicBezTo>
                    <a:pt x="3354908" y="1221883"/>
                    <a:pt x="3260235" y="1288846"/>
                    <a:pt x="3209435" y="1311937"/>
                  </a:cubicBezTo>
                  <a:cubicBezTo>
                    <a:pt x="3158635" y="1335028"/>
                    <a:pt x="3151708" y="1295773"/>
                    <a:pt x="3098599" y="1311937"/>
                  </a:cubicBezTo>
                  <a:cubicBezTo>
                    <a:pt x="3045490" y="1328101"/>
                    <a:pt x="2962363" y="1397373"/>
                    <a:pt x="2890781" y="1408919"/>
                  </a:cubicBezTo>
                  <a:cubicBezTo>
                    <a:pt x="2819199" y="1420465"/>
                    <a:pt x="2749926" y="1348883"/>
                    <a:pt x="2669108" y="1381210"/>
                  </a:cubicBezTo>
                  <a:cubicBezTo>
                    <a:pt x="2588290" y="1413537"/>
                    <a:pt x="2477454" y="1582101"/>
                    <a:pt x="2405872" y="1602883"/>
                  </a:cubicBezTo>
                  <a:cubicBezTo>
                    <a:pt x="2334290" y="1623665"/>
                    <a:pt x="2311199" y="1503592"/>
                    <a:pt x="2239617" y="1505901"/>
                  </a:cubicBezTo>
                  <a:cubicBezTo>
                    <a:pt x="2168035" y="1508210"/>
                    <a:pt x="2043345" y="1612119"/>
                    <a:pt x="1976381" y="1616737"/>
                  </a:cubicBezTo>
                  <a:cubicBezTo>
                    <a:pt x="1909417" y="1621355"/>
                    <a:pt x="1888635" y="1522064"/>
                    <a:pt x="1837835" y="1533610"/>
                  </a:cubicBezTo>
                  <a:cubicBezTo>
                    <a:pt x="1787035" y="1545156"/>
                    <a:pt x="1722381" y="1642137"/>
                    <a:pt x="1671581" y="1686010"/>
                  </a:cubicBezTo>
                  <a:cubicBezTo>
                    <a:pt x="1620781" y="1729883"/>
                    <a:pt x="1597690" y="1776064"/>
                    <a:pt x="1533035" y="1796846"/>
                  </a:cubicBezTo>
                  <a:cubicBezTo>
                    <a:pt x="1468380" y="1817628"/>
                    <a:pt x="1348307" y="1833792"/>
                    <a:pt x="1283653" y="1810701"/>
                  </a:cubicBezTo>
                  <a:cubicBezTo>
                    <a:pt x="1218999" y="1787610"/>
                    <a:pt x="1212072" y="1699865"/>
                    <a:pt x="1145108" y="1658301"/>
                  </a:cubicBezTo>
                  <a:cubicBezTo>
                    <a:pt x="1078145" y="1616737"/>
                    <a:pt x="990399" y="1609810"/>
                    <a:pt x="881872" y="1561319"/>
                  </a:cubicBezTo>
                  <a:cubicBezTo>
                    <a:pt x="773345" y="1512828"/>
                    <a:pt x="604780" y="1408919"/>
                    <a:pt x="493944" y="1367355"/>
                  </a:cubicBezTo>
                  <a:cubicBezTo>
                    <a:pt x="383108" y="1325791"/>
                    <a:pt x="329998" y="1415846"/>
                    <a:pt x="216853" y="1311937"/>
                  </a:cubicBezTo>
                  <a:cubicBezTo>
                    <a:pt x="174424" y="1272971"/>
                    <a:pt x="116733" y="1186597"/>
                    <a:pt x="57661" y="1092632"/>
                  </a:cubicBezTo>
                  <a:lnTo>
                    <a:pt x="0" y="999795"/>
                  </a:lnTo>
                  <a:lnTo>
                    <a:pt x="0" y="123606"/>
                  </a:lnTo>
                  <a:lnTo>
                    <a:pt x="36623" y="196714"/>
                  </a:lnTo>
                  <a:cubicBezTo>
                    <a:pt x="126366" y="381626"/>
                    <a:pt x="215988" y="591501"/>
                    <a:pt x="286126" y="619210"/>
                  </a:cubicBezTo>
                  <a:cubicBezTo>
                    <a:pt x="473162" y="693101"/>
                    <a:pt x="683290" y="815482"/>
                    <a:pt x="798744" y="882446"/>
                  </a:cubicBezTo>
                  <a:cubicBezTo>
                    <a:pt x="914198" y="949410"/>
                    <a:pt x="898035" y="1018683"/>
                    <a:pt x="978853" y="1020992"/>
                  </a:cubicBezTo>
                  <a:cubicBezTo>
                    <a:pt x="1059671" y="1023301"/>
                    <a:pt x="1128944" y="977119"/>
                    <a:pt x="1283653" y="896301"/>
                  </a:cubicBezTo>
                  <a:cubicBezTo>
                    <a:pt x="1438362" y="815483"/>
                    <a:pt x="1706217" y="633065"/>
                    <a:pt x="1907108" y="536083"/>
                  </a:cubicBezTo>
                  <a:cubicBezTo>
                    <a:pt x="2107999" y="439101"/>
                    <a:pt x="2253472" y="325956"/>
                    <a:pt x="2488999" y="314410"/>
                  </a:cubicBezTo>
                  <a:cubicBezTo>
                    <a:pt x="2724526" y="302864"/>
                    <a:pt x="3082436" y="416010"/>
                    <a:pt x="3320272" y="466810"/>
                  </a:cubicBezTo>
                  <a:cubicBezTo>
                    <a:pt x="3558108" y="517610"/>
                    <a:pt x="3779781" y="579956"/>
                    <a:pt x="3916017" y="619210"/>
                  </a:cubicBezTo>
                  <a:cubicBezTo>
                    <a:pt x="4052253" y="658464"/>
                    <a:pt x="4049945" y="672319"/>
                    <a:pt x="4137690" y="702337"/>
                  </a:cubicBezTo>
                  <a:cubicBezTo>
                    <a:pt x="4225435" y="732355"/>
                    <a:pt x="4361672" y="753137"/>
                    <a:pt x="4442490" y="799319"/>
                  </a:cubicBezTo>
                  <a:cubicBezTo>
                    <a:pt x="4523308" y="845501"/>
                    <a:pt x="4537163" y="935555"/>
                    <a:pt x="4622599" y="979428"/>
                  </a:cubicBezTo>
                  <a:cubicBezTo>
                    <a:pt x="4708035" y="1023301"/>
                    <a:pt x="4844272" y="1076409"/>
                    <a:pt x="4955108" y="1062555"/>
                  </a:cubicBezTo>
                  <a:cubicBezTo>
                    <a:pt x="5065944" y="1048701"/>
                    <a:pt x="5167544" y="907846"/>
                    <a:pt x="5287617" y="896301"/>
                  </a:cubicBezTo>
                  <a:cubicBezTo>
                    <a:pt x="5407690" y="884756"/>
                    <a:pt x="5567017" y="1018683"/>
                    <a:pt x="5675544" y="993283"/>
                  </a:cubicBezTo>
                  <a:cubicBezTo>
                    <a:pt x="5784071" y="967883"/>
                    <a:pt x="5853345" y="792392"/>
                    <a:pt x="5938781" y="743901"/>
                  </a:cubicBezTo>
                  <a:cubicBezTo>
                    <a:pt x="6024217" y="695410"/>
                    <a:pt x="6070399" y="769301"/>
                    <a:pt x="6188162" y="702337"/>
                  </a:cubicBezTo>
                  <a:cubicBezTo>
                    <a:pt x="6305926" y="635373"/>
                    <a:pt x="6518362" y="358283"/>
                    <a:pt x="6645362" y="342119"/>
                  </a:cubicBezTo>
                  <a:cubicBezTo>
                    <a:pt x="6772362" y="325955"/>
                    <a:pt x="6853180" y="529155"/>
                    <a:pt x="6950162" y="605355"/>
                  </a:cubicBezTo>
                  <a:cubicBezTo>
                    <a:pt x="7047144" y="681555"/>
                    <a:pt x="7130271" y="716192"/>
                    <a:pt x="7227253" y="799319"/>
                  </a:cubicBezTo>
                  <a:cubicBezTo>
                    <a:pt x="7324235" y="882446"/>
                    <a:pt x="7398126" y="1090264"/>
                    <a:pt x="7532053" y="1104119"/>
                  </a:cubicBezTo>
                  <a:cubicBezTo>
                    <a:pt x="7665980" y="1117974"/>
                    <a:pt x="7859944" y="914773"/>
                    <a:pt x="8030817" y="882446"/>
                  </a:cubicBezTo>
                  <a:cubicBezTo>
                    <a:pt x="8201690" y="850119"/>
                    <a:pt x="8423363" y="884755"/>
                    <a:pt x="8557290" y="910155"/>
                  </a:cubicBezTo>
                  <a:cubicBezTo>
                    <a:pt x="8691217" y="935555"/>
                    <a:pt x="8707381" y="1090264"/>
                    <a:pt x="8834381" y="1034846"/>
                  </a:cubicBezTo>
                  <a:cubicBezTo>
                    <a:pt x="8961381" y="979428"/>
                    <a:pt x="9157654" y="667700"/>
                    <a:pt x="9319290" y="577646"/>
                  </a:cubicBezTo>
                  <a:cubicBezTo>
                    <a:pt x="9480926" y="487592"/>
                    <a:pt x="9628708" y="589192"/>
                    <a:pt x="9804199" y="494519"/>
                  </a:cubicBezTo>
                  <a:cubicBezTo>
                    <a:pt x="9979690" y="399846"/>
                    <a:pt x="10192126" y="60410"/>
                    <a:pt x="10372235" y="9610"/>
                  </a:cubicBezTo>
                  <a:cubicBezTo>
                    <a:pt x="10394749" y="3260"/>
                    <a:pt x="10417118" y="266"/>
                    <a:pt x="10439343" y="17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zh-CN" altLang="en-US"/>
            </a:p>
          </p:txBody>
        </p:sp>
        <p:sp>
          <p:nvSpPr>
            <p:cNvPr id="5" name="任意形状 4"/>
            <p:cNvSpPr/>
            <p:nvPr userDrawn="1"/>
          </p:nvSpPr>
          <p:spPr>
            <a:xfrm>
              <a:off x="1" y="5278690"/>
              <a:ext cx="5743205" cy="788846"/>
            </a:xfrm>
            <a:custGeom>
              <a:avLst/>
              <a:gdLst>
                <a:gd name="connsiteX0" fmla="*/ 4276235 w 5122065"/>
                <a:gd name="connsiteY0" fmla="*/ 0 h 1331509"/>
                <a:gd name="connsiteX1" fmla="*/ 4622599 w 5122065"/>
                <a:gd name="connsiteY1" fmla="*/ 263236 h 1331509"/>
                <a:gd name="connsiteX2" fmla="*/ 4959438 w 5122065"/>
                <a:gd name="connsiteY2" fmla="*/ 365414 h 1331509"/>
                <a:gd name="connsiteX3" fmla="*/ 5122065 w 5122065"/>
                <a:gd name="connsiteY3" fmla="*/ 413482 h 1331509"/>
                <a:gd name="connsiteX4" fmla="*/ 5089500 w 5122065"/>
                <a:gd name="connsiteY4" fmla="*/ 440694 h 1331509"/>
                <a:gd name="connsiteX5" fmla="*/ 4844272 w 5122065"/>
                <a:gd name="connsiteY5" fmla="*/ 665018 h 1331509"/>
                <a:gd name="connsiteX6" fmla="*/ 4345508 w 5122065"/>
                <a:gd name="connsiteY6" fmla="*/ 886691 h 1331509"/>
                <a:gd name="connsiteX7" fmla="*/ 4151544 w 5122065"/>
                <a:gd name="connsiteY7" fmla="*/ 1080654 h 1331509"/>
                <a:gd name="connsiteX8" fmla="*/ 3971435 w 5122065"/>
                <a:gd name="connsiteY8" fmla="*/ 1080654 h 1331509"/>
                <a:gd name="connsiteX9" fmla="*/ 3486526 w 5122065"/>
                <a:gd name="connsiteY9" fmla="*/ 1108364 h 1331509"/>
                <a:gd name="connsiteX10" fmla="*/ 3223290 w 5122065"/>
                <a:gd name="connsiteY10" fmla="*/ 1108364 h 1331509"/>
                <a:gd name="connsiteX11" fmla="*/ 2530562 w 5122065"/>
                <a:gd name="connsiteY11" fmla="*/ 1149927 h 1331509"/>
                <a:gd name="connsiteX12" fmla="*/ 2142635 w 5122065"/>
                <a:gd name="connsiteY12" fmla="*/ 997527 h 1331509"/>
                <a:gd name="connsiteX13" fmla="*/ 2017944 w 5122065"/>
                <a:gd name="connsiteY13" fmla="*/ 1039091 h 1331509"/>
                <a:gd name="connsiteX14" fmla="*/ 1726999 w 5122065"/>
                <a:gd name="connsiteY14" fmla="*/ 928254 h 1331509"/>
                <a:gd name="connsiteX15" fmla="*/ 1131253 w 5122065"/>
                <a:gd name="connsiteY15" fmla="*/ 969818 h 1331509"/>
                <a:gd name="connsiteX16" fmla="*/ 895726 w 5122065"/>
                <a:gd name="connsiteY16" fmla="*/ 1108364 h 1331509"/>
                <a:gd name="connsiteX17" fmla="*/ 535508 w 5122065"/>
                <a:gd name="connsiteY17" fmla="*/ 1191491 h 1331509"/>
                <a:gd name="connsiteX18" fmla="*/ 189144 w 5122065"/>
                <a:gd name="connsiteY18" fmla="*/ 1330036 h 1331509"/>
                <a:gd name="connsiteX19" fmla="*/ 38476 w 5122065"/>
                <a:gd name="connsiteY19" fmla="*/ 1267149 h 1331509"/>
                <a:gd name="connsiteX20" fmla="*/ 0 w 5122065"/>
                <a:gd name="connsiteY20" fmla="*/ 1238995 h 1331509"/>
                <a:gd name="connsiteX21" fmla="*/ 0 w 5122065"/>
                <a:gd name="connsiteY21" fmla="*/ 121717 h 1331509"/>
                <a:gd name="connsiteX22" fmla="*/ 19548 w 5122065"/>
                <a:gd name="connsiteY22" fmla="*/ 121309 h 1331509"/>
                <a:gd name="connsiteX23" fmla="*/ 466235 w 5122065"/>
                <a:gd name="connsiteY23" fmla="*/ 193964 h 1331509"/>
                <a:gd name="connsiteX24" fmla="*/ 729472 w 5122065"/>
                <a:gd name="connsiteY24" fmla="*/ 512618 h 1331509"/>
                <a:gd name="connsiteX25" fmla="*/ 923435 w 5122065"/>
                <a:gd name="connsiteY25" fmla="*/ 484909 h 1331509"/>
                <a:gd name="connsiteX26" fmla="*/ 1477617 w 5122065"/>
                <a:gd name="connsiteY26" fmla="*/ 678873 h 1331509"/>
                <a:gd name="connsiteX27" fmla="*/ 2419726 w 5122065"/>
                <a:gd name="connsiteY27" fmla="*/ 512618 h 1331509"/>
                <a:gd name="connsiteX28" fmla="*/ 3389544 w 5122065"/>
                <a:gd name="connsiteY28" fmla="*/ 290945 h 1331509"/>
                <a:gd name="connsiteX29" fmla="*/ 3514235 w 5122065"/>
                <a:gd name="connsiteY29" fmla="*/ 415636 h 1331509"/>
                <a:gd name="connsiteX30" fmla="*/ 3929872 w 5122065"/>
                <a:gd name="connsiteY30" fmla="*/ 263236 h 1331509"/>
                <a:gd name="connsiteX31" fmla="*/ 4276235 w 5122065"/>
                <a:gd name="connsiteY31" fmla="*/ 0 h 1331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5122065" h="1331509">
                  <a:moveTo>
                    <a:pt x="4276235" y="0"/>
                  </a:moveTo>
                  <a:cubicBezTo>
                    <a:pt x="4391689" y="0"/>
                    <a:pt x="4449417" y="180109"/>
                    <a:pt x="4622599" y="263236"/>
                  </a:cubicBezTo>
                  <a:cubicBezTo>
                    <a:pt x="4709190" y="304800"/>
                    <a:pt x="4832726" y="332509"/>
                    <a:pt x="4959438" y="365414"/>
                  </a:cubicBezTo>
                  <a:lnTo>
                    <a:pt x="5122065" y="413482"/>
                  </a:lnTo>
                  <a:lnTo>
                    <a:pt x="5089500" y="440694"/>
                  </a:lnTo>
                  <a:cubicBezTo>
                    <a:pt x="5010238" y="513665"/>
                    <a:pt x="4938079" y="608734"/>
                    <a:pt x="4844272" y="665018"/>
                  </a:cubicBezTo>
                  <a:cubicBezTo>
                    <a:pt x="4694181" y="755072"/>
                    <a:pt x="4460963" y="817418"/>
                    <a:pt x="4345508" y="886691"/>
                  </a:cubicBezTo>
                  <a:cubicBezTo>
                    <a:pt x="4230053" y="955964"/>
                    <a:pt x="4213889" y="1048327"/>
                    <a:pt x="4151544" y="1080654"/>
                  </a:cubicBezTo>
                  <a:cubicBezTo>
                    <a:pt x="4089199" y="1112981"/>
                    <a:pt x="4082271" y="1076036"/>
                    <a:pt x="3971435" y="1080654"/>
                  </a:cubicBezTo>
                  <a:cubicBezTo>
                    <a:pt x="3860599" y="1085272"/>
                    <a:pt x="3611217" y="1103746"/>
                    <a:pt x="3486526" y="1108364"/>
                  </a:cubicBezTo>
                  <a:cubicBezTo>
                    <a:pt x="3361835" y="1112982"/>
                    <a:pt x="3382617" y="1101437"/>
                    <a:pt x="3223290" y="1108364"/>
                  </a:cubicBezTo>
                  <a:cubicBezTo>
                    <a:pt x="3063963" y="1115291"/>
                    <a:pt x="2710671" y="1168400"/>
                    <a:pt x="2530562" y="1149927"/>
                  </a:cubicBezTo>
                  <a:cubicBezTo>
                    <a:pt x="2350453" y="1131454"/>
                    <a:pt x="2228071" y="1016000"/>
                    <a:pt x="2142635" y="997527"/>
                  </a:cubicBezTo>
                  <a:cubicBezTo>
                    <a:pt x="2057199" y="979054"/>
                    <a:pt x="2087217" y="1050636"/>
                    <a:pt x="2017944" y="1039091"/>
                  </a:cubicBezTo>
                  <a:cubicBezTo>
                    <a:pt x="1948671" y="1027546"/>
                    <a:pt x="1874781" y="939800"/>
                    <a:pt x="1726999" y="928254"/>
                  </a:cubicBezTo>
                  <a:cubicBezTo>
                    <a:pt x="1579217" y="916708"/>
                    <a:pt x="1269798" y="939800"/>
                    <a:pt x="1131253" y="969818"/>
                  </a:cubicBezTo>
                  <a:cubicBezTo>
                    <a:pt x="992708" y="999836"/>
                    <a:pt x="995017" y="1071419"/>
                    <a:pt x="895726" y="1108364"/>
                  </a:cubicBezTo>
                  <a:cubicBezTo>
                    <a:pt x="796435" y="1145309"/>
                    <a:pt x="653272" y="1154546"/>
                    <a:pt x="535508" y="1191491"/>
                  </a:cubicBezTo>
                  <a:cubicBezTo>
                    <a:pt x="417744" y="1228436"/>
                    <a:pt x="350780" y="1295400"/>
                    <a:pt x="189144" y="1330036"/>
                  </a:cubicBezTo>
                  <a:cubicBezTo>
                    <a:pt x="148735" y="1338695"/>
                    <a:pt x="96203" y="1308100"/>
                    <a:pt x="38476" y="1267149"/>
                  </a:cubicBezTo>
                  <a:lnTo>
                    <a:pt x="0" y="1238995"/>
                  </a:lnTo>
                  <a:lnTo>
                    <a:pt x="0" y="121717"/>
                  </a:lnTo>
                  <a:lnTo>
                    <a:pt x="19548" y="121309"/>
                  </a:lnTo>
                  <a:cubicBezTo>
                    <a:pt x="177238" y="124331"/>
                    <a:pt x="369542" y="156442"/>
                    <a:pt x="466235" y="193964"/>
                  </a:cubicBezTo>
                  <a:cubicBezTo>
                    <a:pt x="620944" y="254000"/>
                    <a:pt x="653272" y="464127"/>
                    <a:pt x="729472" y="512618"/>
                  </a:cubicBezTo>
                  <a:cubicBezTo>
                    <a:pt x="805672" y="561109"/>
                    <a:pt x="798744" y="457200"/>
                    <a:pt x="923435" y="484909"/>
                  </a:cubicBezTo>
                  <a:cubicBezTo>
                    <a:pt x="1048126" y="512618"/>
                    <a:pt x="1228235" y="674255"/>
                    <a:pt x="1477617" y="678873"/>
                  </a:cubicBezTo>
                  <a:cubicBezTo>
                    <a:pt x="1726999" y="683491"/>
                    <a:pt x="2101072" y="577273"/>
                    <a:pt x="2419726" y="512618"/>
                  </a:cubicBezTo>
                  <a:cubicBezTo>
                    <a:pt x="2738380" y="447963"/>
                    <a:pt x="3207126" y="307109"/>
                    <a:pt x="3389544" y="290945"/>
                  </a:cubicBezTo>
                  <a:cubicBezTo>
                    <a:pt x="3571962" y="274781"/>
                    <a:pt x="3424180" y="420254"/>
                    <a:pt x="3514235" y="415636"/>
                  </a:cubicBezTo>
                  <a:cubicBezTo>
                    <a:pt x="3604290" y="411018"/>
                    <a:pt x="3802872" y="332509"/>
                    <a:pt x="3929872" y="263236"/>
                  </a:cubicBezTo>
                  <a:cubicBezTo>
                    <a:pt x="4056872" y="193963"/>
                    <a:pt x="4160781" y="0"/>
                    <a:pt x="4276235" y="0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zh-CN" altLang="en-US"/>
            </a:p>
          </p:txBody>
        </p:sp>
        <p:sp>
          <p:nvSpPr>
            <p:cNvPr id="6" name="任意形状 5"/>
            <p:cNvSpPr/>
            <p:nvPr userDrawn="1"/>
          </p:nvSpPr>
          <p:spPr>
            <a:xfrm>
              <a:off x="5743205" y="5477571"/>
              <a:ext cx="3959039" cy="712575"/>
            </a:xfrm>
            <a:custGeom>
              <a:avLst/>
              <a:gdLst>
                <a:gd name="connsiteX0" fmla="*/ 239912 w 3530860"/>
                <a:gd name="connsiteY0" fmla="*/ 926 h 1202770"/>
                <a:gd name="connsiteX1" fmla="*/ 664316 w 3530860"/>
                <a:gd name="connsiteY1" fmla="*/ 93794 h 1202770"/>
                <a:gd name="connsiteX2" fmla="*/ 1606425 w 3530860"/>
                <a:gd name="connsiteY2" fmla="*/ 273903 h 1202770"/>
                <a:gd name="connsiteX3" fmla="*/ 2700934 w 3530860"/>
                <a:gd name="connsiteY3" fmla="*/ 412448 h 1202770"/>
                <a:gd name="connsiteX4" fmla="*/ 2784061 w 3530860"/>
                <a:gd name="connsiteY4" fmla="*/ 592557 h 1202770"/>
                <a:gd name="connsiteX5" fmla="*/ 3324388 w 3530860"/>
                <a:gd name="connsiteY5" fmla="*/ 564848 h 1202770"/>
                <a:gd name="connsiteX6" fmla="*/ 3483716 w 3530860"/>
                <a:gd name="connsiteY6" fmla="*/ 663562 h 1202770"/>
                <a:gd name="connsiteX7" fmla="*/ 3530860 w 3530860"/>
                <a:gd name="connsiteY7" fmla="*/ 705992 h 1202770"/>
                <a:gd name="connsiteX8" fmla="*/ 3474191 w 3530860"/>
                <a:gd name="connsiteY8" fmla="*/ 745823 h 1202770"/>
                <a:gd name="connsiteX9" fmla="*/ 3227407 w 3530860"/>
                <a:gd name="connsiteY9" fmla="*/ 897357 h 1202770"/>
                <a:gd name="connsiteX10" fmla="*/ 2700934 w 3530860"/>
                <a:gd name="connsiteY10" fmla="*/ 1008194 h 1202770"/>
                <a:gd name="connsiteX11" fmla="*/ 2174461 w 3530860"/>
                <a:gd name="connsiteY11" fmla="*/ 1202157 h 1202770"/>
                <a:gd name="connsiteX12" fmla="*/ 1537152 w 3530860"/>
                <a:gd name="connsiteY12" fmla="*/ 938921 h 1202770"/>
                <a:gd name="connsiteX13" fmla="*/ 692025 w 3530860"/>
                <a:gd name="connsiteY13" fmla="*/ 675685 h 1202770"/>
                <a:gd name="connsiteX14" fmla="*/ 193261 w 3530860"/>
                <a:gd name="connsiteY14" fmla="*/ 163067 h 1202770"/>
                <a:gd name="connsiteX15" fmla="*/ 25599 w 3530860"/>
                <a:gd name="connsiteY15" fmla="*/ 85351 h 1202770"/>
                <a:gd name="connsiteX16" fmla="*/ 0 w 3530860"/>
                <a:gd name="connsiteY16" fmla="*/ 77785 h 1202770"/>
                <a:gd name="connsiteX17" fmla="*/ 16074 w 3530860"/>
                <a:gd name="connsiteY17" fmla="*/ 64353 h 1202770"/>
                <a:gd name="connsiteX18" fmla="*/ 123988 w 3530860"/>
                <a:gd name="connsiteY18" fmla="*/ 10667 h 1202770"/>
                <a:gd name="connsiteX19" fmla="*/ 239912 w 3530860"/>
                <a:gd name="connsiteY19" fmla="*/ 926 h 1202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530860" h="1202770">
                  <a:moveTo>
                    <a:pt x="239912" y="926"/>
                  </a:moveTo>
                  <a:cubicBezTo>
                    <a:pt x="356052" y="8502"/>
                    <a:pt x="479011" y="60889"/>
                    <a:pt x="664316" y="93794"/>
                  </a:cubicBezTo>
                  <a:cubicBezTo>
                    <a:pt x="911389" y="137667"/>
                    <a:pt x="1266989" y="220794"/>
                    <a:pt x="1606425" y="273903"/>
                  </a:cubicBezTo>
                  <a:cubicBezTo>
                    <a:pt x="1945861" y="327012"/>
                    <a:pt x="2504661" y="359339"/>
                    <a:pt x="2700934" y="412448"/>
                  </a:cubicBezTo>
                  <a:cubicBezTo>
                    <a:pt x="2897207" y="465557"/>
                    <a:pt x="2680152" y="567157"/>
                    <a:pt x="2784061" y="592557"/>
                  </a:cubicBezTo>
                  <a:cubicBezTo>
                    <a:pt x="2887970" y="617957"/>
                    <a:pt x="3181224" y="534830"/>
                    <a:pt x="3324388" y="564848"/>
                  </a:cubicBezTo>
                  <a:cubicBezTo>
                    <a:pt x="3395970" y="579857"/>
                    <a:pt x="3439843" y="620844"/>
                    <a:pt x="3483716" y="663562"/>
                  </a:cubicBezTo>
                  <a:lnTo>
                    <a:pt x="3530860" y="705992"/>
                  </a:lnTo>
                  <a:lnTo>
                    <a:pt x="3474191" y="745823"/>
                  </a:lnTo>
                  <a:cubicBezTo>
                    <a:pt x="3394238" y="803839"/>
                    <a:pt x="3310534" y="863875"/>
                    <a:pt x="3227407" y="897357"/>
                  </a:cubicBezTo>
                  <a:cubicBezTo>
                    <a:pt x="3061153" y="964321"/>
                    <a:pt x="2876425" y="957394"/>
                    <a:pt x="2700934" y="1008194"/>
                  </a:cubicBezTo>
                  <a:cubicBezTo>
                    <a:pt x="2525443" y="1058994"/>
                    <a:pt x="2368425" y="1213702"/>
                    <a:pt x="2174461" y="1202157"/>
                  </a:cubicBezTo>
                  <a:cubicBezTo>
                    <a:pt x="1980497" y="1190612"/>
                    <a:pt x="1784225" y="1026666"/>
                    <a:pt x="1537152" y="938921"/>
                  </a:cubicBezTo>
                  <a:cubicBezTo>
                    <a:pt x="1290079" y="851176"/>
                    <a:pt x="916007" y="804994"/>
                    <a:pt x="692025" y="675685"/>
                  </a:cubicBezTo>
                  <a:cubicBezTo>
                    <a:pt x="468043" y="546376"/>
                    <a:pt x="391843" y="287758"/>
                    <a:pt x="193261" y="163067"/>
                  </a:cubicBezTo>
                  <a:cubicBezTo>
                    <a:pt x="143616" y="131894"/>
                    <a:pt x="86321" y="106783"/>
                    <a:pt x="25599" y="85351"/>
                  </a:cubicBezTo>
                  <a:lnTo>
                    <a:pt x="0" y="77785"/>
                  </a:lnTo>
                  <a:lnTo>
                    <a:pt x="16074" y="64353"/>
                  </a:lnTo>
                  <a:cubicBezTo>
                    <a:pt x="49376" y="39675"/>
                    <a:pt x="84734" y="20481"/>
                    <a:pt x="123988" y="10667"/>
                  </a:cubicBezTo>
                  <a:cubicBezTo>
                    <a:pt x="163243" y="854"/>
                    <a:pt x="201198" y="-1600"/>
                    <a:pt x="239912" y="926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zh-CN" altLang="en-US"/>
            </a:p>
          </p:txBody>
        </p:sp>
        <p:sp>
          <p:nvSpPr>
            <p:cNvPr id="7" name="任意形状 6"/>
            <p:cNvSpPr/>
            <p:nvPr userDrawn="1"/>
          </p:nvSpPr>
          <p:spPr>
            <a:xfrm>
              <a:off x="9702245" y="5734152"/>
              <a:ext cx="1910118" cy="332679"/>
            </a:xfrm>
            <a:custGeom>
              <a:avLst/>
              <a:gdLst>
                <a:gd name="connsiteX0" fmla="*/ 1125297 w 1703535"/>
                <a:gd name="connsiteY0" fmla="*/ 143 h 561535"/>
                <a:gd name="connsiteX1" fmla="*/ 1262110 w 1703535"/>
                <a:gd name="connsiteY1" fmla="*/ 20925 h 561535"/>
                <a:gd name="connsiteX2" fmla="*/ 1456074 w 1703535"/>
                <a:gd name="connsiteY2" fmla="*/ 214889 h 561535"/>
                <a:gd name="connsiteX3" fmla="*/ 1691601 w 1703535"/>
                <a:gd name="connsiteY3" fmla="*/ 394998 h 561535"/>
                <a:gd name="connsiteX4" fmla="*/ 1703535 w 1703535"/>
                <a:gd name="connsiteY4" fmla="*/ 402494 h 561535"/>
                <a:gd name="connsiteX5" fmla="*/ 1629797 w 1703535"/>
                <a:gd name="connsiteY5" fmla="*/ 437536 h 561535"/>
                <a:gd name="connsiteX6" fmla="*/ 1414510 w 1703535"/>
                <a:gd name="connsiteY6" fmla="*/ 561252 h 561535"/>
                <a:gd name="connsiteX7" fmla="*/ 1054292 w 1703535"/>
                <a:gd name="connsiteY7" fmla="*/ 436561 h 561535"/>
                <a:gd name="connsiteX8" fmla="*/ 791056 w 1703535"/>
                <a:gd name="connsiteY8" fmla="*/ 505834 h 561535"/>
                <a:gd name="connsiteX9" fmla="*/ 652510 w 1703535"/>
                <a:gd name="connsiteY9" fmla="*/ 394998 h 561535"/>
                <a:gd name="connsiteX10" fmla="*/ 112183 w 1703535"/>
                <a:gd name="connsiteY10" fmla="*/ 339580 h 561535"/>
                <a:gd name="connsiteX11" fmla="*/ 22128 w 1703535"/>
                <a:gd name="connsiteY11" fmla="*/ 292821 h 561535"/>
                <a:gd name="connsiteX12" fmla="*/ 0 w 1703535"/>
                <a:gd name="connsiteY12" fmla="*/ 272905 h 561535"/>
                <a:gd name="connsiteX13" fmla="*/ 59904 w 1703535"/>
                <a:gd name="connsiteY13" fmla="*/ 230800 h 561535"/>
                <a:gd name="connsiteX14" fmla="*/ 167601 w 1703535"/>
                <a:gd name="connsiteY14" fmla="*/ 173325 h 561535"/>
                <a:gd name="connsiteX15" fmla="*/ 513965 w 1703535"/>
                <a:gd name="connsiteY15" fmla="*/ 159470 h 561535"/>
                <a:gd name="connsiteX16" fmla="*/ 957310 w 1703535"/>
                <a:gd name="connsiteY16" fmla="*/ 20925 h 561535"/>
                <a:gd name="connsiteX17" fmla="*/ 1125297 w 1703535"/>
                <a:gd name="connsiteY17" fmla="*/ 143 h 561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703535" h="561535">
                  <a:moveTo>
                    <a:pt x="1125297" y="143"/>
                  </a:moveTo>
                  <a:cubicBezTo>
                    <a:pt x="1175519" y="-1011"/>
                    <a:pt x="1220546" y="4762"/>
                    <a:pt x="1262110" y="20925"/>
                  </a:cubicBezTo>
                  <a:cubicBezTo>
                    <a:pt x="1345237" y="53252"/>
                    <a:pt x="1384492" y="152544"/>
                    <a:pt x="1456074" y="214889"/>
                  </a:cubicBezTo>
                  <a:cubicBezTo>
                    <a:pt x="1527656" y="277234"/>
                    <a:pt x="1555365" y="309562"/>
                    <a:pt x="1691601" y="394998"/>
                  </a:cubicBezTo>
                  <a:lnTo>
                    <a:pt x="1703535" y="402494"/>
                  </a:lnTo>
                  <a:lnTo>
                    <a:pt x="1629797" y="437536"/>
                  </a:lnTo>
                  <a:cubicBezTo>
                    <a:pt x="1550891" y="488516"/>
                    <a:pt x="1497637" y="556057"/>
                    <a:pt x="1414510" y="561252"/>
                  </a:cubicBezTo>
                  <a:cubicBezTo>
                    <a:pt x="1303674" y="568179"/>
                    <a:pt x="1158201" y="445797"/>
                    <a:pt x="1054292" y="436561"/>
                  </a:cubicBezTo>
                  <a:cubicBezTo>
                    <a:pt x="950383" y="427325"/>
                    <a:pt x="858020" y="512761"/>
                    <a:pt x="791056" y="505834"/>
                  </a:cubicBezTo>
                  <a:cubicBezTo>
                    <a:pt x="724092" y="498907"/>
                    <a:pt x="765656" y="422707"/>
                    <a:pt x="652510" y="394998"/>
                  </a:cubicBezTo>
                  <a:cubicBezTo>
                    <a:pt x="539364" y="367289"/>
                    <a:pt x="255347" y="383453"/>
                    <a:pt x="112183" y="339580"/>
                  </a:cubicBezTo>
                  <a:cubicBezTo>
                    <a:pt x="76392" y="328612"/>
                    <a:pt x="47528" y="312015"/>
                    <a:pt x="22128" y="292821"/>
                  </a:cubicBezTo>
                  <a:lnTo>
                    <a:pt x="0" y="272905"/>
                  </a:lnTo>
                  <a:lnTo>
                    <a:pt x="59904" y="230800"/>
                  </a:lnTo>
                  <a:cubicBezTo>
                    <a:pt x="97462" y="206374"/>
                    <a:pt x="133542" y="186025"/>
                    <a:pt x="167601" y="173325"/>
                  </a:cubicBezTo>
                  <a:cubicBezTo>
                    <a:pt x="303837" y="122525"/>
                    <a:pt x="382347" y="184870"/>
                    <a:pt x="513965" y="159470"/>
                  </a:cubicBezTo>
                  <a:cubicBezTo>
                    <a:pt x="645583" y="134070"/>
                    <a:pt x="832619" y="44016"/>
                    <a:pt x="957310" y="20925"/>
                  </a:cubicBezTo>
                  <a:cubicBezTo>
                    <a:pt x="1019656" y="9380"/>
                    <a:pt x="1075074" y="1298"/>
                    <a:pt x="1125297" y="143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zh-CN" altLang="en-US"/>
            </a:p>
          </p:txBody>
        </p:sp>
        <p:sp>
          <p:nvSpPr>
            <p:cNvPr id="8" name="任意形状 7"/>
            <p:cNvSpPr/>
            <p:nvPr userDrawn="1"/>
          </p:nvSpPr>
          <p:spPr>
            <a:xfrm>
              <a:off x="11612362" y="5920949"/>
              <a:ext cx="579637" cy="228574"/>
            </a:xfrm>
            <a:custGeom>
              <a:avLst/>
              <a:gdLst>
                <a:gd name="connsiteX0" fmla="*/ 516948 w 516948"/>
                <a:gd name="connsiteY0" fmla="*/ 0 h 385814"/>
                <a:gd name="connsiteX1" fmla="*/ 516948 w 516948"/>
                <a:gd name="connsiteY1" fmla="*/ 385814 h 385814"/>
                <a:gd name="connsiteX2" fmla="*/ 415392 w 516948"/>
                <a:gd name="connsiteY2" fmla="*/ 335249 h 385814"/>
                <a:gd name="connsiteX3" fmla="*/ 44134 w 516948"/>
                <a:gd name="connsiteY3" fmla="*/ 114916 h 385814"/>
                <a:gd name="connsiteX4" fmla="*/ 0 w 516948"/>
                <a:gd name="connsiteY4" fmla="*/ 87194 h 385814"/>
                <a:gd name="connsiteX5" fmla="*/ 15775 w 516948"/>
                <a:gd name="connsiteY5" fmla="*/ 79698 h 385814"/>
                <a:gd name="connsiteX6" fmla="*/ 480132 w 516948"/>
                <a:gd name="connsiteY6" fmla="*/ 11033 h 385814"/>
                <a:gd name="connsiteX7" fmla="*/ 516948 w 516948"/>
                <a:gd name="connsiteY7" fmla="*/ 0 h 385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16948" h="385814">
                  <a:moveTo>
                    <a:pt x="516948" y="0"/>
                  </a:moveTo>
                  <a:lnTo>
                    <a:pt x="516948" y="385814"/>
                  </a:lnTo>
                  <a:lnTo>
                    <a:pt x="415392" y="335249"/>
                  </a:lnTo>
                  <a:cubicBezTo>
                    <a:pt x="282619" y="263722"/>
                    <a:pt x="145336" y="178439"/>
                    <a:pt x="44134" y="114916"/>
                  </a:cubicBezTo>
                  <a:lnTo>
                    <a:pt x="0" y="87194"/>
                  </a:lnTo>
                  <a:lnTo>
                    <a:pt x="15775" y="79698"/>
                  </a:lnTo>
                  <a:cubicBezTo>
                    <a:pt x="134981" y="43330"/>
                    <a:pt x="353191" y="40551"/>
                    <a:pt x="480132" y="11033"/>
                  </a:cubicBezTo>
                  <a:lnTo>
                    <a:pt x="5169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zh-CN" altLang="en-US"/>
            </a:p>
          </p:txBody>
        </p:sp>
        <p:sp>
          <p:nvSpPr>
            <p:cNvPr id="9" name="任意形状 8"/>
            <p:cNvSpPr/>
            <p:nvPr userDrawn="1"/>
          </p:nvSpPr>
          <p:spPr>
            <a:xfrm>
              <a:off x="0" y="4949130"/>
              <a:ext cx="12191999" cy="1023477"/>
            </a:xfrm>
            <a:custGeom>
              <a:avLst/>
              <a:gdLst>
                <a:gd name="connsiteX0" fmla="*/ 4175722 w 10873408"/>
                <a:gd name="connsiteY0" fmla="*/ 2061 h 1727548"/>
                <a:gd name="connsiteX1" fmla="*/ 4220817 w 10873408"/>
                <a:gd name="connsiteY1" fmla="*/ 2088 h 1727548"/>
                <a:gd name="connsiteX2" fmla="*/ 4608744 w 10873408"/>
                <a:gd name="connsiteY2" fmla="*/ 320743 h 1727548"/>
                <a:gd name="connsiteX3" fmla="*/ 5135217 w 10873408"/>
                <a:gd name="connsiteY3" fmla="*/ 390015 h 1727548"/>
                <a:gd name="connsiteX4" fmla="*/ 5689399 w 10873408"/>
                <a:gd name="connsiteY4" fmla="*/ 542415 h 1727548"/>
                <a:gd name="connsiteX5" fmla="*/ 6437544 w 10873408"/>
                <a:gd name="connsiteY5" fmla="*/ 528561 h 1727548"/>
                <a:gd name="connsiteX6" fmla="*/ 6853181 w 10873408"/>
                <a:gd name="connsiteY6" fmla="*/ 653252 h 1727548"/>
                <a:gd name="connsiteX7" fmla="*/ 7268817 w 10873408"/>
                <a:gd name="connsiteY7" fmla="*/ 570124 h 1727548"/>
                <a:gd name="connsiteX8" fmla="*/ 7753726 w 10873408"/>
                <a:gd name="connsiteY8" fmla="*/ 597834 h 1727548"/>
                <a:gd name="connsiteX9" fmla="*/ 8127799 w 10873408"/>
                <a:gd name="connsiteY9" fmla="*/ 694815 h 1727548"/>
                <a:gd name="connsiteX10" fmla="*/ 8501872 w 10873408"/>
                <a:gd name="connsiteY10" fmla="*/ 528561 h 1727548"/>
                <a:gd name="connsiteX11" fmla="*/ 8751253 w 10873408"/>
                <a:gd name="connsiteY11" fmla="*/ 334597 h 1727548"/>
                <a:gd name="connsiteX12" fmla="*/ 9139181 w 10873408"/>
                <a:gd name="connsiteY12" fmla="*/ 293034 h 1727548"/>
                <a:gd name="connsiteX13" fmla="*/ 9471690 w 10873408"/>
                <a:gd name="connsiteY13" fmla="*/ 500852 h 1727548"/>
                <a:gd name="connsiteX14" fmla="*/ 10039726 w 10873408"/>
                <a:gd name="connsiteY14" fmla="*/ 403870 h 1727548"/>
                <a:gd name="connsiteX15" fmla="*/ 10247544 w 10873408"/>
                <a:gd name="connsiteY15" fmla="*/ 445434 h 1727548"/>
                <a:gd name="connsiteX16" fmla="*/ 10399944 w 10873408"/>
                <a:gd name="connsiteY16" fmla="*/ 237615 h 1727548"/>
                <a:gd name="connsiteX17" fmla="*/ 10732453 w 10873408"/>
                <a:gd name="connsiteY17" fmla="*/ 473143 h 1727548"/>
                <a:gd name="connsiteX18" fmla="*/ 10843181 w 10873408"/>
                <a:gd name="connsiteY18" fmla="*/ 479421 h 1727548"/>
                <a:gd name="connsiteX19" fmla="*/ 10873408 w 10873408"/>
                <a:gd name="connsiteY19" fmla="*/ 474933 h 1727548"/>
                <a:gd name="connsiteX20" fmla="*/ 10873408 w 10873408"/>
                <a:gd name="connsiteY20" fmla="*/ 1640354 h 1727548"/>
                <a:gd name="connsiteX21" fmla="*/ 10836592 w 10873408"/>
                <a:gd name="connsiteY21" fmla="*/ 1651387 h 1727548"/>
                <a:gd name="connsiteX22" fmla="*/ 10372235 w 10873408"/>
                <a:gd name="connsiteY22" fmla="*/ 1720052 h 1727548"/>
                <a:gd name="connsiteX23" fmla="*/ 10356460 w 10873408"/>
                <a:gd name="connsiteY23" fmla="*/ 1727548 h 1727548"/>
                <a:gd name="connsiteX24" fmla="*/ 10344526 w 10873408"/>
                <a:gd name="connsiteY24" fmla="*/ 1720052 h 1727548"/>
                <a:gd name="connsiteX25" fmla="*/ 10108999 w 10873408"/>
                <a:gd name="connsiteY25" fmla="*/ 1539943 h 1727548"/>
                <a:gd name="connsiteX26" fmla="*/ 9915035 w 10873408"/>
                <a:gd name="connsiteY26" fmla="*/ 1345979 h 1727548"/>
                <a:gd name="connsiteX27" fmla="*/ 9610235 w 10873408"/>
                <a:gd name="connsiteY27" fmla="*/ 1345979 h 1727548"/>
                <a:gd name="connsiteX28" fmla="*/ 9166890 w 10873408"/>
                <a:gd name="connsiteY28" fmla="*/ 1484524 h 1727548"/>
                <a:gd name="connsiteX29" fmla="*/ 8820526 w 10873408"/>
                <a:gd name="connsiteY29" fmla="*/ 1498379 h 1727548"/>
                <a:gd name="connsiteX30" fmla="*/ 8712829 w 10873408"/>
                <a:gd name="connsiteY30" fmla="*/ 1555854 h 1727548"/>
                <a:gd name="connsiteX31" fmla="*/ 8652925 w 10873408"/>
                <a:gd name="connsiteY31" fmla="*/ 1597959 h 1727548"/>
                <a:gd name="connsiteX32" fmla="*/ 8605781 w 10873408"/>
                <a:gd name="connsiteY32" fmla="*/ 1555529 h 1727548"/>
                <a:gd name="connsiteX33" fmla="*/ 8446453 w 10873408"/>
                <a:gd name="connsiteY33" fmla="*/ 1456815 h 1727548"/>
                <a:gd name="connsiteX34" fmla="*/ 7906126 w 10873408"/>
                <a:gd name="connsiteY34" fmla="*/ 1484524 h 1727548"/>
                <a:gd name="connsiteX35" fmla="*/ 7822999 w 10873408"/>
                <a:gd name="connsiteY35" fmla="*/ 1304415 h 1727548"/>
                <a:gd name="connsiteX36" fmla="*/ 6728490 w 10873408"/>
                <a:gd name="connsiteY36" fmla="*/ 1165870 h 1727548"/>
                <a:gd name="connsiteX37" fmla="*/ 5786381 w 10873408"/>
                <a:gd name="connsiteY37" fmla="*/ 985761 h 1727548"/>
                <a:gd name="connsiteX38" fmla="*/ 5246053 w 10873408"/>
                <a:gd name="connsiteY38" fmla="*/ 902634 h 1727548"/>
                <a:gd name="connsiteX39" fmla="*/ 5138139 w 10873408"/>
                <a:gd name="connsiteY39" fmla="*/ 956320 h 1727548"/>
                <a:gd name="connsiteX40" fmla="*/ 5122065 w 10873408"/>
                <a:gd name="connsiteY40" fmla="*/ 969752 h 1727548"/>
                <a:gd name="connsiteX41" fmla="*/ 4959438 w 10873408"/>
                <a:gd name="connsiteY41" fmla="*/ 921684 h 1727548"/>
                <a:gd name="connsiteX42" fmla="*/ 4622599 w 10873408"/>
                <a:gd name="connsiteY42" fmla="*/ 819506 h 1727548"/>
                <a:gd name="connsiteX43" fmla="*/ 4276235 w 10873408"/>
                <a:gd name="connsiteY43" fmla="*/ 556270 h 1727548"/>
                <a:gd name="connsiteX44" fmla="*/ 3929872 w 10873408"/>
                <a:gd name="connsiteY44" fmla="*/ 819506 h 1727548"/>
                <a:gd name="connsiteX45" fmla="*/ 3514235 w 10873408"/>
                <a:gd name="connsiteY45" fmla="*/ 971906 h 1727548"/>
                <a:gd name="connsiteX46" fmla="*/ 3389544 w 10873408"/>
                <a:gd name="connsiteY46" fmla="*/ 847215 h 1727548"/>
                <a:gd name="connsiteX47" fmla="*/ 2419726 w 10873408"/>
                <a:gd name="connsiteY47" fmla="*/ 1068888 h 1727548"/>
                <a:gd name="connsiteX48" fmla="*/ 1477617 w 10873408"/>
                <a:gd name="connsiteY48" fmla="*/ 1235143 h 1727548"/>
                <a:gd name="connsiteX49" fmla="*/ 923435 w 10873408"/>
                <a:gd name="connsiteY49" fmla="*/ 1041179 h 1727548"/>
                <a:gd name="connsiteX50" fmla="*/ 729472 w 10873408"/>
                <a:gd name="connsiteY50" fmla="*/ 1068888 h 1727548"/>
                <a:gd name="connsiteX51" fmla="*/ 466235 w 10873408"/>
                <a:gd name="connsiteY51" fmla="*/ 750234 h 1727548"/>
                <a:gd name="connsiteX52" fmla="*/ 19548 w 10873408"/>
                <a:gd name="connsiteY52" fmla="*/ 677579 h 1727548"/>
                <a:gd name="connsiteX53" fmla="*/ 0 w 10873408"/>
                <a:gd name="connsiteY53" fmla="*/ 677987 h 1727548"/>
                <a:gd name="connsiteX54" fmla="*/ 0 w 10873408"/>
                <a:gd name="connsiteY54" fmla="*/ 147146 h 1727548"/>
                <a:gd name="connsiteX55" fmla="*/ 57661 w 10873408"/>
                <a:gd name="connsiteY55" fmla="*/ 239983 h 1727548"/>
                <a:gd name="connsiteX56" fmla="*/ 216853 w 10873408"/>
                <a:gd name="connsiteY56" fmla="*/ 459288 h 1727548"/>
                <a:gd name="connsiteX57" fmla="*/ 493944 w 10873408"/>
                <a:gd name="connsiteY57" fmla="*/ 514706 h 1727548"/>
                <a:gd name="connsiteX58" fmla="*/ 881872 w 10873408"/>
                <a:gd name="connsiteY58" fmla="*/ 708670 h 1727548"/>
                <a:gd name="connsiteX59" fmla="*/ 1145108 w 10873408"/>
                <a:gd name="connsiteY59" fmla="*/ 805652 h 1727548"/>
                <a:gd name="connsiteX60" fmla="*/ 1283653 w 10873408"/>
                <a:gd name="connsiteY60" fmla="*/ 958052 h 1727548"/>
                <a:gd name="connsiteX61" fmla="*/ 1533035 w 10873408"/>
                <a:gd name="connsiteY61" fmla="*/ 944197 h 1727548"/>
                <a:gd name="connsiteX62" fmla="*/ 1671581 w 10873408"/>
                <a:gd name="connsiteY62" fmla="*/ 833361 h 1727548"/>
                <a:gd name="connsiteX63" fmla="*/ 1837835 w 10873408"/>
                <a:gd name="connsiteY63" fmla="*/ 680961 h 1727548"/>
                <a:gd name="connsiteX64" fmla="*/ 1976381 w 10873408"/>
                <a:gd name="connsiteY64" fmla="*/ 764088 h 1727548"/>
                <a:gd name="connsiteX65" fmla="*/ 2239617 w 10873408"/>
                <a:gd name="connsiteY65" fmla="*/ 653252 h 1727548"/>
                <a:gd name="connsiteX66" fmla="*/ 2405872 w 10873408"/>
                <a:gd name="connsiteY66" fmla="*/ 750234 h 1727548"/>
                <a:gd name="connsiteX67" fmla="*/ 2669108 w 10873408"/>
                <a:gd name="connsiteY67" fmla="*/ 528561 h 1727548"/>
                <a:gd name="connsiteX68" fmla="*/ 2890781 w 10873408"/>
                <a:gd name="connsiteY68" fmla="*/ 556270 h 1727548"/>
                <a:gd name="connsiteX69" fmla="*/ 3098599 w 10873408"/>
                <a:gd name="connsiteY69" fmla="*/ 459288 h 1727548"/>
                <a:gd name="connsiteX70" fmla="*/ 3209435 w 10873408"/>
                <a:gd name="connsiteY70" fmla="*/ 459288 h 1727548"/>
                <a:gd name="connsiteX71" fmla="*/ 3403399 w 10873408"/>
                <a:gd name="connsiteY71" fmla="*/ 320743 h 1727548"/>
                <a:gd name="connsiteX72" fmla="*/ 3500381 w 10873408"/>
                <a:gd name="connsiteY72" fmla="*/ 168343 h 1727548"/>
                <a:gd name="connsiteX73" fmla="*/ 3874453 w 10873408"/>
                <a:gd name="connsiteY73" fmla="*/ 182197 h 1727548"/>
                <a:gd name="connsiteX74" fmla="*/ 4175722 w 10873408"/>
                <a:gd name="connsiteY74" fmla="*/ 2061 h 1727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</a:cxnLst>
              <a:rect l="l" t="t" r="r" b="b"/>
              <a:pathLst>
                <a:path w="10873408" h="1727548">
                  <a:moveTo>
                    <a:pt x="4175722" y="2061"/>
                  </a:moveTo>
                  <a:cubicBezTo>
                    <a:pt x="4190510" y="-582"/>
                    <a:pt x="4205519" y="-798"/>
                    <a:pt x="4220817" y="2088"/>
                  </a:cubicBezTo>
                  <a:cubicBezTo>
                    <a:pt x="4343199" y="25179"/>
                    <a:pt x="4456344" y="256088"/>
                    <a:pt x="4608744" y="320743"/>
                  </a:cubicBezTo>
                  <a:cubicBezTo>
                    <a:pt x="4761144" y="385398"/>
                    <a:pt x="4955108" y="353070"/>
                    <a:pt x="5135217" y="390015"/>
                  </a:cubicBezTo>
                  <a:cubicBezTo>
                    <a:pt x="5315326" y="426960"/>
                    <a:pt x="5472345" y="519324"/>
                    <a:pt x="5689399" y="542415"/>
                  </a:cubicBezTo>
                  <a:cubicBezTo>
                    <a:pt x="5906453" y="565506"/>
                    <a:pt x="6243580" y="510088"/>
                    <a:pt x="6437544" y="528561"/>
                  </a:cubicBezTo>
                  <a:cubicBezTo>
                    <a:pt x="6631508" y="547034"/>
                    <a:pt x="6714636" y="646325"/>
                    <a:pt x="6853181" y="653252"/>
                  </a:cubicBezTo>
                  <a:cubicBezTo>
                    <a:pt x="6991727" y="660179"/>
                    <a:pt x="7118726" y="579360"/>
                    <a:pt x="7268817" y="570124"/>
                  </a:cubicBezTo>
                  <a:cubicBezTo>
                    <a:pt x="7418908" y="560888"/>
                    <a:pt x="7610562" y="577052"/>
                    <a:pt x="7753726" y="597834"/>
                  </a:cubicBezTo>
                  <a:cubicBezTo>
                    <a:pt x="7896890" y="618616"/>
                    <a:pt x="8003108" y="706360"/>
                    <a:pt x="8127799" y="694815"/>
                  </a:cubicBezTo>
                  <a:cubicBezTo>
                    <a:pt x="8252490" y="683270"/>
                    <a:pt x="8397963" y="588597"/>
                    <a:pt x="8501872" y="528561"/>
                  </a:cubicBezTo>
                  <a:cubicBezTo>
                    <a:pt x="8605781" y="468525"/>
                    <a:pt x="8645035" y="373851"/>
                    <a:pt x="8751253" y="334597"/>
                  </a:cubicBezTo>
                  <a:cubicBezTo>
                    <a:pt x="8857471" y="295343"/>
                    <a:pt x="9019108" y="265325"/>
                    <a:pt x="9139181" y="293034"/>
                  </a:cubicBezTo>
                  <a:cubicBezTo>
                    <a:pt x="9259254" y="320743"/>
                    <a:pt x="9321599" y="482379"/>
                    <a:pt x="9471690" y="500852"/>
                  </a:cubicBezTo>
                  <a:cubicBezTo>
                    <a:pt x="9621781" y="519325"/>
                    <a:pt x="9910417" y="413106"/>
                    <a:pt x="10039726" y="403870"/>
                  </a:cubicBezTo>
                  <a:cubicBezTo>
                    <a:pt x="10169035" y="394634"/>
                    <a:pt x="10187508" y="473143"/>
                    <a:pt x="10247544" y="445434"/>
                  </a:cubicBezTo>
                  <a:cubicBezTo>
                    <a:pt x="10307580" y="417725"/>
                    <a:pt x="10319126" y="232997"/>
                    <a:pt x="10399944" y="237615"/>
                  </a:cubicBezTo>
                  <a:cubicBezTo>
                    <a:pt x="10480762" y="242233"/>
                    <a:pt x="10600835" y="436198"/>
                    <a:pt x="10732453" y="473143"/>
                  </a:cubicBezTo>
                  <a:cubicBezTo>
                    <a:pt x="10765357" y="482380"/>
                    <a:pt x="10803169" y="482957"/>
                    <a:pt x="10843181" y="479421"/>
                  </a:cubicBezTo>
                  <a:lnTo>
                    <a:pt x="10873408" y="474933"/>
                  </a:lnTo>
                  <a:lnTo>
                    <a:pt x="10873408" y="1640354"/>
                  </a:lnTo>
                  <a:lnTo>
                    <a:pt x="10836592" y="1651387"/>
                  </a:lnTo>
                  <a:cubicBezTo>
                    <a:pt x="10709651" y="1680905"/>
                    <a:pt x="10491441" y="1683684"/>
                    <a:pt x="10372235" y="1720052"/>
                  </a:cubicBezTo>
                  <a:lnTo>
                    <a:pt x="10356460" y="1727548"/>
                  </a:lnTo>
                  <a:lnTo>
                    <a:pt x="10344526" y="1720052"/>
                  </a:lnTo>
                  <a:cubicBezTo>
                    <a:pt x="10208290" y="1634616"/>
                    <a:pt x="10180581" y="1602288"/>
                    <a:pt x="10108999" y="1539943"/>
                  </a:cubicBezTo>
                  <a:cubicBezTo>
                    <a:pt x="10037417" y="1477598"/>
                    <a:pt x="9998162" y="1378306"/>
                    <a:pt x="9915035" y="1345979"/>
                  </a:cubicBezTo>
                  <a:cubicBezTo>
                    <a:pt x="9831908" y="1313652"/>
                    <a:pt x="9734926" y="1322888"/>
                    <a:pt x="9610235" y="1345979"/>
                  </a:cubicBezTo>
                  <a:cubicBezTo>
                    <a:pt x="9485544" y="1369070"/>
                    <a:pt x="9298508" y="1459124"/>
                    <a:pt x="9166890" y="1484524"/>
                  </a:cubicBezTo>
                  <a:cubicBezTo>
                    <a:pt x="9035272" y="1509924"/>
                    <a:pt x="8956762" y="1447579"/>
                    <a:pt x="8820526" y="1498379"/>
                  </a:cubicBezTo>
                  <a:cubicBezTo>
                    <a:pt x="8786467" y="1511079"/>
                    <a:pt x="8750387" y="1531428"/>
                    <a:pt x="8712829" y="1555854"/>
                  </a:cubicBezTo>
                  <a:lnTo>
                    <a:pt x="8652925" y="1597959"/>
                  </a:lnTo>
                  <a:lnTo>
                    <a:pt x="8605781" y="1555529"/>
                  </a:lnTo>
                  <a:cubicBezTo>
                    <a:pt x="8561908" y="1512811"/>
                    <a:pt x="8518035" y="1471824"/>
                    <a:pt x="8446453" y="1456815"/>
                  </a:cubicBezTo>
                  <a:cubicBezTo>
                    <a:pt x="8303289" y="1426797"/>
                    <a:pt x="8010035" y="1509924"/>
                    <a:pt x="7906126" y="1484524"/>
                  </a:cubicBezTo>
                  <a:cubicBezTo>
                    <a:pt x="7802217" y="1459124"/>
                    <a:pt x="8019272" y="1357524"/>
                    <a:pt x="7822999" y="1304415"/>
                  </a:cubicBezTo>
                  <a:cubicBezTo>
                    <a:pt x="7626726" y="1251306"/>
                    <a:pt x="7067926" y="1218979"/>
                    <a:pt x="6728490" y="1165870"/>
                  </a:cubicBezTo>
                  <a:cubicBezTo>
                    <a:pt x="6389054" y="1112761"/>
                    <a:pt x="6033454" y="1029634"/>
                    <a:pt x="5786381" y="985761"/>
                  </a:cubicBezTo>
                  <a:cubicBezTo>
                    <a:pt x="5539308" y="941888"/>
                    <a:pt x="5403071" y="863380"/>
                    <a:pt x="5246053" y="902634"/>
                  </a:cubicBezTo>
                  <a:cubicBezTo>
                    <a:pt x="5206799" y="912448"/>
                    <a:pt x="5171441" y="931642"/>
                    <a:pt x="5138139" y="956320"/>
                  </a:cubicBezTo>
                  <a:lnTo>
                    <a:pt x="5122065" y="969752"/>
                  </a:lnTo>
                  <a:lnTo>
                    <a:pt x="4959438" y="921684"/>
                  </a:lnTo>
                  <a:cubicBezTo>
                    <a:pt x="4832726" y="888779"/>
                    <a:pt x="4709190" y="861070"/>
                    <a:pt x="4622599" y="819506"/>
                  </a:cubicBezTo>
                  <a:cubicBezTo>
                    <a:pt x="4449417" y="736379"/>
                    <a:pt x="4391689" y="556270"/>
                    <a:pt x="4276235" y="556270"/>
                  </a:cubicBezTo>
                  <a:cubicBezTo>
                    <a:pt x="4160781" y="556270"/>
                    <a:pt x="4056872" y="750233"/>
                    <a:pt x="3929872" y="819506"/>
                  </a:cubicBezTo>
                  <a:cubicBezTo>
                    <a:pt x="3802872" y="888779"/>
                    <a:pt x="3604290" y="967288"/>
                    <a:pt x="3514235" y="971906"/>
                  </a:cubicBezTo>
                  <a:cubicBezTo>
                    <a:pt x="3424180" y="976524"/>
                    <a:pt x="3571962" y="831051"/>
                    <a:pt x="3389544" y="847215"/>
                  </a:cubicBezTo>
                  <a:cubicBezTo>
                    <a:pt x="3207126" y="863379"/>
                    <a:pt x="2738380" y="1004233"/>
                    <a:pt x="2419726" y="1068888"/>
                  </a:cubicBezTo>
                  <a:cubicBezTo>
                    <a:pt x="2101072" y="1133543"/>
                    <a:pt x="1726999" y="1239761"/>
                    <a:pt x="1477617" y="1235143"/>
                  </a:cubicBezTo>
                  <a:cubicBezTo>
                    <a:pt x="1228235" y="1230525"/>
                    <a:pt x="1048126" y="1068888"/>
                    <a:pt x="923435" y="1041179"/>
                  </a:cubicBezTo>
                  <a:cubicBezTo>
                    <a:pt x="798744" y="1013470"/>
                    <a:pt x="805672" y="1117379"/>
                    <a:pt x="729472" y="1068888"/>
                  </a:cubicBezTo>
                  <a:cubicBezTo>
                    <a:pt x="653272" y="1020397"/>
                    <a:pt x="620944" y="810270"/>
                    <a:pt x="466235" y="750234"/>
                  </a:cubicBezTo>
                  <a:cubicBezTo>
                    <a:pt x="369542" y="712712"/>
                    <a:pt x="177238" y="680601"/>
                    <a:pt x="19548" y="677579"/>
                  </a:cubicBezTo>
                  <a:lnTo>
                    <a:pt x="0" y="677987"/>
                  </a:lnTo>
                  <a:lnTo>
                    <a:pt x="0" y="147146"/>
                  </a:lnTo>
                  <a:lnTo>
                    <a:pt x="57661" y="239983"/>
                  </a:lnTo>
                  <a:cubicBezTo>
                    <a:pt x="116733" y="333948"/>
                    <a:pt x="174424" y="420322"/>
                    <a:pt x="216853" y="459288"/>
                  </a:cubicBezTo>
                  <a:cubicBezTo>
                    <a:pt x="329998" y="563197"/>
                    <a:pt x="383108" y="473142"/>
                    <a:pt x="493944" y="514706"/>
                  </a:cubicBezTo>
                  <a:cubicBezTo>
                    <a:pt x="604780" y="556270"/>
                    <a:pt x="773345" y="660179"/>
                    <a:pt x="881872" y="708670"/>
                  </a:cubicBezTo>
                  <a:cubicBezTo>
                    <a:pt x="990399" y="757161"/>
                    <a:pt x="1078145" y="764088"/>
                    <a:pt x="1145108" y="805652"/>
                  </a:cubicBezTo>
                  <a:cubicBezTo>
                    <a:pt x="1212072" y="847216"/>
                    <a:pt x="1218999" y="934961"/>
                    <a:pt x="1283653" y="958052"/>
                  </a:cubicBezTo>
                  <a:cubicBezTo>
                    <a:pt x="1348307" y="981143"/>
                    <a:pt x="1468380" y="964979"/>
                    <a:pt x="1533035" y="944197"/>
                  </a:cubicBezTo>
                  <a:cubicBezTo>
                    <a:pt x="1597690" y="923415"/>
                    <a:pt x="1620781" y="877234"/>
                    <a:pt x="1671581" y="833361"/>
                  </a:cubicBezTo>
                  <a:cubicBezTo>
                    <a:pt x="1722381" y="789488"/>
                    <a:pt x="1787035" y="692507"/>
                    <a:pt x="1837835" y="680961"/>
                  </a:cubicBezTo>
                  <a:cubicBezTo>
                    <a:pt x="1888635" y="669415"/>
                    <a:pt x="1909417" y="768706"/>
                    <a:pt x="1976381" y="764088"/>
                  </a:cubicBezTo>
                  <a:cubicBezTo>
                    <a:pt x="2043345" y="759470"/>
                    <a:pt x="2168035" y="655561"/>
                    <a:pt x="2239617" y="653252"/>
                  </a:cubicBezTo>
                  <a:cubicBezTo>
                    <a:pt x="2311199" y="650943"/>
                    <a:pt x="2334290" y="771016"/>
                    <a:pt x="2405872" y="750234"/>
                  </a:cubicBezTo>
                  <a:cubicBezTo>
                    <a:pt x="2477454" y="729452"/>
                    <a:pt x="2588290" y="560888"/>
                    <a:pt x="2669108" y="528561"/>
                  </a:cubicBezTo>
                  <a:cubicBezTo>
                    <a:pt x="2749926" y="496234"/>
                    <a:pt x="2819199" y="567816"/>
                    <a:pt x="2890781" y="556270"/>
                  </a:cubicBezTo>
                  <a:cubicBezTo>
                    <a:pt x="2962363" y="544724"/>
                    <a:pt x="3045490" y="475452"/>
                    <a:pt x="3098599" y="459288"/>
                  </a:cubicBezTo>
                  <a:cubicBezTo>
                    <a:pt x="3151708" y="443124"/>
                    <a:pt x="3158635" y="482379"/>
                    <a:pt x="3209435" y="459288"/>
                  </a:cubicBezTo>
                  <a:cubicBezTo>
                    <a:pt x="3260235" y="436197"/>
                    <a:pt x="3354908" y="369234"/>
                    <a:pt x="3403399" y="320743"/>
                  </a:cubicBezTo>
                  <a:cubicBezTo>
                    <a:pt x="3451890" y="272252"/>
                    <a:pt x="3421872" y="191434"/>
                    <a:pt x="3500381" y="168343"/>
                  </a:cubicBezTo>
                  <a:cubicBezTo>
                    <a:pt x="3578890" y="145252"/>
                    <a:pt x="3754380" y="209906"/>
                    <a:pt x="3874453" y="182197"/>
                  </a:cubicBezTo>
                  <a:cubicBezTo>
                    <a:pt x="3979517" y="157952"/>
                    <a:pt x="4072205" y="20561"/>
                    <a:pt x="4175722" y="2061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zh-CN" altLang="en-US"/>
            </a:p>
          </p:txBody>
        </p:sp>
        <p:sp>
          <p:nvSpPr>
            <p:cNvPr id="10" name="任意形状 9"/>
            <p:cNvSpPr/>
            <p:nvPr userDrawn="1"/>
          </p:nvSpPr>
          <p:spPr>
            <a:xfrm>
              <a:off x="0" y="5523655"/>
              <a:ext cx="12191999" cy="1334345"/>
            </a:xfrm>
            <a:custGeom>
              <a:avLst/>
              <a:gdLst>
                <a:gd name="connsiteX0" fmla="*/ 2847466 w 12191999"/>
                <a:gd name="connsiteY0" fmla="*/ 1046402 h 1334345"/>
                <a:gd name="connsiteX1" fmla="*/ 2891951 w 12191999"/>
                <a:gd name="connsiteY1" fmla="*/ 1059437 h 1334345"/>
                <a:gd name="connsiteX2" fmla="*/ 2931128 w 12191999"/>
                <a:gd name="connsiteY2" fmla="*/ 1072321 h 1334345"/>
                <a:gd name="connsiteX3" fmla="*/ 2891953 w 12191999"/>
                <a:gd name="connsiteY3" fmla="*/ 1059438 h 1334345"/>
                <a:gd name="connsiteX4" fmla="*/ 2673480 w 12191999"/>
                <a:gd name="connsiteY4" fmla="*/ 1012610 h 1334345"/>
                <a:gd name="connsiteX5" fmla="*/ 2481271 w 12191999"/>
                <a:gd name="connsiteY5" fmla="*/ 1061188 h 1334345"/>
                <a:gd name="connsiteX6" fmla="*/ 2438898 w 12191999"/>
                <a:gd name="connsiteY6" fmla="*/ 1067709 h 1334345"/>
                <a:gd name="connsiteX7" fmla="*/ 2419283 w 12191999"/>
                <a:gd name="connsiteY7" fmla="*/ 1063157 h 1334345"/>
                <a:gd name="connsiteX8" fmla="*/ 2438897 w 12191999"/>
                <a:gd name="connsiteY8" fmla="*/ 1067709 h 1334345"/>
                <a:gd name="connsiteX9" fmla="*/ 2438898 w 12191999"/>
                <a:gd name="connsiteY9" fmla="*/ 1067709 h 1334345"/>
                <a:gd name="connsiteX10" fmla="*/ 2438898 w 12191999"/>
                <a:gd name="connsiteY10" fmla="*/ 1067709 h 1334345"/>
                <a:gd name="connsiteX11" fmla="*/ 2590271 w 12191999"/>
                <a:gd name="connsiteY11" fmla="*/ 1020751 h 1334345"/>
                <a:gd name="connsiteX12" fmla="*/ 2673481 w 12191999"/>
                <a:gd name="connsiteY12" fmla="*/ 1012610 h 1334345"/>
                <a:gd name="connsiteX13" fmla="*/ 2692964 w 12191999"/>
                <a:gd name="connsiteY13" fmla="*/ 1014492 h 1334345"/>
                <a:gd name="connsiteX14" fmla="*/ 2734057 w 12191999"/>
                <a:gd name="connsiteY14" fmla="*/ 1018461 h 1334345"/>
                <a:gd name="connsiteX15" fmla="*/ 2734056 w 12191999"/>
                <a:gd name="connsiteY15" fmla="*/ 1018461 h 1334345"/>
                <a:gd name="connsiteX16" fmla="*/ 2692964 w 12191999"/>
                <a:gd name="connsiteY16" fmla="*/ 1014492 h 1334345"/>
                <a:gd name="connsiteX17" fmla="*/ 2673482 w 12191999"/>
                <a:gd name="connsiteY17" fmla="*/ 1012610 h 1334345"/>
                <a:gd name="connsiteX18" fmla="*/ 2673481 w 12191999"/>
                <a:gd name="connsiteY18" fmla="*/ 1012610 h 1334345"/>
                <a:gd name="connsiteX19" fmla="*/ 344633 w 12191999"/>
                <a:gd name="connsiteY19" fmla="*/ 863663 h 1334345"/>
                <a:gd name="connsiteX20" fmla="*/ 419394 w 12191999"/>
                <a:gd name="connsiteY20" fmla="*/ 878925 h 1334345"/>
                <a:gd name="connsiteX21" fmla="*/ 714553 w 12191999"/>
                <a:gd name="connsiteY21" fmla="*/ 895341 h 1334345"/>
                <a:gd name="connsiteX22" fmla="*/ 739734 w 12191999"/>
                <a:gd name="connsiteY22" fmla="*/ 900282 h 1334345"/>
                <a:gd name="connsiteX23" fmla="*/ 777297 w 12191999"/>
                <a:gd name="connsiteY23" fmla="*/ 907653 h 1334345"/>
                <a:gd name="connsiteX24" fmla="*/ 788191 w 12191999"/>
                <a:gd name="connsiteY24" fmla="*/ 910703 h 1334345"/>
                <a:gd name="connsiteX25" fmla="*/ 777298 w 12191999"/>
                <a:gd name="connsiteY25" fmla="*/ 907653 h 1334345"/>
                <a:gd name="connsiteX26" fmla="*/ 739734 w 12191999"/>
                <a:gd name="connsiteY26" fmla="*/ 900282 h 1334345"/>
                <a:gd name="connsiteX27" fmla="*/ 714551 w 12191999"/>
                <a:gd name="connsiteY27" fmla="*/ 895340 h 1334345"/>
                <a:gd name="connsiteX28" fmla="*/ 419392 w 12191999"/>
                <a:gd name="connsiteY28" fmla="*/ 878924 h 1334345"/>
                <a:gd name="connsiteX29" fmla="*/ 1631096 w 12191999"/>
                <a:gd name="connsiteY29" fmla="*/ 788636 h 1334345"/>
                <a:gd name="connsiteX30" fmla="*/ 1289333 w 12191999"/>
                <a:gd name="connsiteY30" fmla="*/ 870716 h 1334345"/>
                <a:gd name="connsiteX31" fmla="*/ 1025245 w 12191999"/>
                <a:gd name="connsiteY31" fmla="*/ 895340 h 1334345"/>
                <a:gd name="connsiteX32" fmla="*/ 932036 w 12191999"/>
                <a:gd name="connsiteY32" fmla="*/ 944588 h 1334345"/>
                <a:gd name="connsiteX33" fmla="*/ 888223 w 12191999"/>
                <a:gd name="connsiteY33" fmla="*/ 938432 h 1334345"/>
                <a:gd name="connsiteX34" fmla="*/ 885869 w 12191999"/>
                <a:gd name="connsiteY34" fmla="*/ 937786 h 1334345"/>
                <a:gd name="connsiteX35" fmla="*/ 888224 w 12191999"/>
                <a:gd name="connsiteY35" fmla="*/ 938433 h 1334345"/>
                <a:gd name="connsiteX36" fmla="*/ 932037 w 12191999"/>
                <a:gd name="connsiteY36" fmla="*/ 944589 h 1334345"/>
                <a:gd name="connsiteX37" fmla="*/ 1025246 w 12191999"/>
                <a:gd name="connsiteY37" fmla="*/ 895341 h 1334345"/>
                <a:gd name="connsiteX38" fmla="*/ 1289335 w 12191999"/>
                <a:gd name="connsiteY38" fmla="*/ 870716 h 1334345"/>
                <a:gd name="connsiteX39" fmla="*/ 1541652 w 12191999"/>
                <a:gd name="connsiteY39" fmla="*/ 798383 h 1334345"/>
                <a:gd name="connsiteX40" fmla="*/ 1631097 w 12191999"/>
                <a:gd name="connsiteY40" fmla="*/ 788636 h 1334345"/>
                <a:gd name="connsiteX41" fmla="*/ 1676425 w 12191999"/>
                <a:gd name="connsiteY41" fmla="*/ 791618 h 1334345"/>
                <a:gd name="connsiteX42" fmla="*/ 1676426 w 12191999"/>
                <a:gd name="connsiteY42" fmla="*/ 791618 h 1334345"/>
                <a:gd name="connsiteX43" fmla="*/ 1631097 w 12191999"/>
                <a:gd name="connsiteY43" fmla="*/ 788636 h 1334345"/>
                <a:gd name="connsiteX44" fmla="*/ 1631097 w 12191999"/>
                <a:gd name="connsiteY44" fmla="*/ 788636 h 1334345"/>
                <a:gd name="connsiteX45" fmla="*/ 5743206 w 12191999"/>
                <a:gd name="connsiteY45" fmla="*/ 0 h 1334345"/>
                <a:gd name="connsiteX46" fmla="*/ 5771910 w 12191999"/>
                <a:gd name="connsiteY46" fmla="*/ 4482 h 1334345"/>
                <a:gd name="connsiteX47" fmla="*/ 5959903 w 12191999"/>
                <a:gd name="connsiteY47" fmla="*/ 50525 h 1334345"/>
                <a:gd name="connsiteX48" fmla="*/ 6519150 w 12191999"/>
                <a:gd name="connsiteY48" fmla="*/ 354223 h 1334345"/>
                <a:gd name="connsiteX49" fmla="*/ 7466764 w 12191999"/>
                <a:gd name="connsiteY49" fmla="*/ 510176 h 1334345"/>
                <a:gd name="connsiteX50" fmla="*/ 8181358 w 12191999"/>
                <a:gd name="connsiteY50" fmla="*/ 666129 h 1334345"/>
                <a:gd name="connsiteX51" fmla="*/ 8771675 w 12191999"/>
                <a:gd name="connsiteY51" fmla="*/ 551216 h 1334345"/>
                <a:gd name="connsiteX52" fmla="*/ 9361992 w 12191999"/>
                <a:gd name="connsiteY52" fmla="*/ 485551 h 1334345"/>
                <a:gd name="connsiteX53" fmla="*/ 9638702 w 12191999"/>
                <a:gd name="connsiteY53" fmla="*/ 395776 h 1334345"/>
                <a:gd name="connsiteX54" fmla="*/ 9702244 w 12191999"/>
                <a:gd name="connsiteY54" fmla="*/ 372178 h 1334345"/>
                <a:gd name="connsiteX55" fmla="*/ 9727055 w 12191999"/>
                <a:gd name="connsiteY55" fmla="*/ 383977 h 1334345"/>
                <a:gd name="connsiteX56" fmla="*/ 9828031 w 12191999"/>
                <a:gd name="connsiteY56" fmla="*/ 411680 h 1334345"/>
                <a:gd name="connsiteX57" fmla="*/ 10433882 w 12191999"/>
                <a:gd name="connsiteY57" fmla="*/ 444512 h 1334345"/>
                <a:gd name="connsiteX58" fmla="*/ 10589229 w 12191999"/>
                <a:gd name="connsiteY58" fmla="*/ 510176 h 1334345"/>
                <a:gd name="connsiteX59" fmla="*/ 10884387 w 12191999"/>
                <a:gd name="connsiteY59" fmla="*/ 469135 h 1334345"/>
                <a:gd name="connsiteX60" fmla="*/ 11288288 w 12191999"/>
                <a:gd name="connsiteY60" fmla="*/ 543008 h 1334345"/>
                <a:gd name="connsiteX61" fmla="*/ 11529682 w 12191999"/>
                <a:gd name="connsiteY61" fmla="*/ 469713 h 1334345"/>
                <a:gd name="connsiteX62" fmla="*/ 11612362 w 12191999"/>
                <a:gd name="connsiteY62" fmla="*/ 448952 h 1334345"/>
                <a:gd name="connsiteX63" fmla="*/ 11661848 w 12191999"/>
                <a:gd name="connsiteY63" fmla="*/ 465376 h 1334345"/>
                <a:gd name="connsiteX64" fmla="*/ 12078128 w 12191999"/>
                <a:gd name="connsiteY64" fmla="*/ 595911 h 1334345"/>
                <a:gd name="connsiteX65" fmla="*/ 12191999 w 12191999"/>
                <a:gd name="connsiteY65" fmla="*/ 625868 h 1334345"/>
                <a:gd name="connsiteX66" fmla="*/ 12191999 w 12191999"/>
                <a:gd name="connsiteY66" fmla="*/ 1072321 h 1334345"/>
                <a:gd name="connsiteX67" fmla="*/ 12191999 w 12191999"/>
                <a:gd name="connsiteY67" fmla="*/ 1334345 h 1334345"/>
                <a:gd name="connsiteX68" fmla="*/ 0 w 12191999"/>
                <a:gd name="connsiteY68" fmla="*/ 1334345 h 1334345"/>
                <a:gd name="connsiteX69" fmla="*/ 0 w 12191999"/>
                <a:gd name="connsiteY69" fmla="*/ 1072321 h 1334345"/>
                <a:gd name="connsiteX70" fmla="*/ 1 w 12191999"/>
                <a:gd name="connsiteY70" fmla="*/ 1072321 h 1334345"/>
                <a:gd name="connsiteX71" fmla="*/ 1 w 12191999"/>
                <a:gd name="connsiteY71" fmla="*/ 813658 h 1334345"/>
                <a:gd name="connsiteX72" fmla="*/ 20711 w 12191999"/>
                <a:gd name="connsiteY72" fmla="*/ 812426 h 1334345"/>
                <a:gd name="connsiteX73" fmla="*/ 22430 w 12191999"/>
                <a:gd name="connsiteY73" fmla="*/ 812443 h 1334345"/>
                <a:gd name="connsiteX74" fmla="*/ 108700 w 12191999"/>
                <a:gd name="connsiteY74" fmla="*/ 813260 h 1334345"/>
                <a:gd name="connsiteX75" fmla="*/ 170240 w 12191999"/>
                <a:gd name="connsiteY75" fmla="*/ 821105 h 1334345"/>
                <a:gd name="connsiteX76" fmla="*/ 192198 w 12191999"/>
                <a:gd name="connsiteY76" fmla="*/ 823904 h 1334345"/>
                <a:gd name="connsiteX77" fmla="*/ 192199 w 12191999"/>
                <a:gd name="connsiteY77" fmla="*/ 823904 h 1334345"/>
                <a:gd name="connsiteX78" fmla="*/ 170240 w 12191999"/>
                <a:gd name="connsiteY78" fmla="*/ 821105 h 1334345"/>
                <a:gd name="connsiteX79" fmla="*/ 108699 w 12191999"/>
                <a:gd name="connsiteY79" fmla="*/ 813259 h 1334345"/>
                <a:gd name="connsiteX80" fmla="*/ 22430 w 12191999"/>
                <a:gd name="connsiteY80" fmla="*/ 812443 h 1334345"/>
                <a:gd name="connsiteX81" fmla="*/ 20711 w 12191999"/>
                <a:gd name="connsiteY81" fmla="*/ 812426 h 1334345"/>
                <a:gd name="connsiteX82" fmla="*/ 20711 w 12191999"/>
                <a:gd name="connsiteY82" fmla="*/ 812426 h 1334345"/>
                <a:gd name="connsiteX83" fmla="*/ 20710 w 12191999"/>
                <a:gd name="connsiteY83" fmla="*/ 812426 h 1334345"/>
                <a:gd name="connsiteX84" fmla="*/ 0 w 12191999"/>
                <a:gd name="connsiteY84" fmla="*/ 813658 h 1334345"/>
                <a:gd name="connsiteX85" fmla="*/ 0 w 12191999"/>
                <a:gd name="connsiteY85" fmla="*/ 489071 h 1334345"/>
                <a:gd name="connsiteX86" fmla="*/ 43142 w 12191999"/>
                <a:gd name="connsiteY86" fmla="*/ 505751 h 1334345"/>
                <a:gd name="connsiteX87" fmla="*/ 212081 w 12191999"/>
                <a:gd name="connsiteY87" fmla="*/ 543008 h 1334345"/>
                <a:gd name="connsiteX88" fmla="*/ 600448 w 12191999"/>
                <a:gd name="connsiteY88" fmla="*/ 460927 h 1334345"/>
                <a:gd name="connsiteX89" fmla="*/ 1004349 w 12191999"/>
                <a:gd name="connsiteY89" fmla="*/ 411680 h 1334345"/>
                <a:gd name="connsiteX90" fmla="*/ 1268437 w 12191999"/>
                <a:gd name="connsiteY90" fmla="*/ 329598 h 1334345"/>
                <a:gd name="connsiteX91" fmla="*/ 1936428 w 12191999"/>
                <a:gd name="connsiteY91" fmla="*/ 304974 h 1334345"/>
                <a:gd name="connsiteX92" fmla="*/ 2262655 w 12191999"/>
                <a:gd name="connsiteY92" fmla="*/ 370639 h 1334345"/>
                <a:gd name="connsiteX93" fmla="*/ 2402467 w 12191999"/>
                <a:gd name="connsiteY93" fmla="*/ 346015 h 1334345"/>
                <a:gd name="connsiteX94" fmla="*/ 2837437 w 12191999"/>
                <a:gd name="connsiteY94" fmla="*/ 436303 h 1334345"/>
                <a:gd name="connsiteX95" fmla="*/ 3614171 w 12191999"/>
                <a:gd name="connsiteY95" fmla="*/ 411680 h 1334345"/>
                <a:gd name="connsiteX96" fmla="*/ 3909329 w 12191999"/>
                <a:gd name="connsiteY96" fmla="*/ 411680 h 1334345"/>
                <a:gd name="connsiteX97" fmla="*/ 4453042 w 12191999"/>
                <a:gd name="connsiteY97" fmla="*/ 395263 h 1334345"/>
                <a:gd name="connsiteX98" fmla="*/ 4654993 w 12191999"/>
                <a:gd name="connsiteY98" fmla="*/ 395263 h 1334345"/>
                <a:gd name="connsiteX99" fmla="*/ 4872478 w 12191999"/>
                <a:gd name="connsiteY99" fmla="*/ 280350 h 1334345"/>
                <a:gd name="connsiteX100" fmla="*/ 5431725 w 12191999"/>
                <a:gd name="connsiteY100" fmla="*/ 149021 h 1334345"/>
                <a:gd name="connsiteX101" fmla="*/ 5706691 w 12191999"/>
                <a:gd name="connsiteY101" fmla="*/ 16122 h 133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</a:cxnLst>
              <a:rect l="l" t="t" r="r" b="b"/>
              <a:pathLst>
                <a:path w="12191999" h="1334345">
                  <a:moveTo>
                    <a:pt x="2847466" y="1046402"/>
                  </a:moveTo>
                  <a:lnTo>
                    <a:pt x="2891951" y="1059437"/>
                  </a:lnTo>
                  <a:lnTo>
                    <a:pt x="2931128" y="1072321"/>
                  </a:lnTo>
                  <a:lnTo>
                    <a:pt x="2891953" y="1059438"/>
                  </a:lnTo>
                  <a:close/>
                  <a:moveTo>
                    <a:pt x="2673480" y="1012610"/>
                  </a:moveTo>
                  <a:cubicBezTo>
                    <a:pt x="2576552" y="1010281"/>
                    <a:pt x="2524921" y="1045805"/>
                    <a:pt x="2481271" y="1061188"/>
                  </a:cubicBezTo>
                  <a:lnTo>
                    <a:pt x="2438898" y="1067709"/>
                  </a:lnTo>
                  <a:lnTo>
                    <a:pt x="2419283" y="1063157"/>
                  </a:lnTo>
                  <a:lnTo>
                    <a:pt x="2438897" y="1067709"/>
                  </a:lnTo>
                  <a:lnTo>
                    <a:pt x="2438898" y="1067709"/>
                  </a:lnTo>
                  <a:lnTo>
                    <a:pt x="2438898" y="1067709"/>
                  </a:lnTo>
                  <a:cubicBezTo>
                    <a:pt x="2481376" y="1072198"/>
                    <a:pt x="2519394" y="1037214"/>
                    <a:pt x="2590271" y="1020751"/>
                  </a:cubicBezTo>
                  <a:lnTo>
                    <a:pt x="2673481" y="1012610"/>
                  </a:lnTo>
                  <a:lnTo>
                    <a:pt x="2692964" y="1014492"/>
                  </a:lnTo>
                  <a:lnTo>
                    <a:pt x="2734057" y="1018461"/>
                  </a:lnTo>
                  <a:lnTo>
                    <a:pt x="2734056" y="1018461"/>
                  </a:lnTo>
                  <a:lnTo>
                    <a:pt x="2692964" y="1014492"/>
                  </a:lnTo>
                  <a:lnTo>
                    <a:pt x="2673482" y="1012610"/>
                  </a:lnTo>
                  <a:lnTo>
                    <a:pt x="2673481" y="1012610"/>
                  </a:lnTo>
                  <a:close/>
                  <a:moveTo>
                    <a:pt x="344633" y="863663"/>
                  </a:moveTo>
                  <a:cubicBezTo>
                    <a:pt x="369391" y="870033"/>
                    <a:pt x="394150" y="875504"/>
                    <a:pt x="419394" y="878925"/>
                  </a:cubicBezTo>
                  <a:cubicBezTo>
                    <a:pt x="520369" y="892605"/>
                    <a:pt x="629112" y="884396"/>
                    <a:pt x="714553" y="895341"/>
                  </a:cubicBezTo>
                  <a:lnTo>
                    <a:pt x="739734" y="900282"/>
                  </a:lnTo>
                  <a:lnTo>
                    <a:pt x="777297" y="907653"/>
                  </a:lnTo>
                  <a:lnTo>
                    <a:pt x="788191" y="910703"/>
                  </a:lnTo>
                  <a:lnTo>
                    <a:pt x="777298" y="907653"/>
                  </a:lnTo>
                  <a:lnTo>
                    <a:pt x="739734" y="900282"/>
                  </a:lnTo>
                  <a:lnTo>
                    <a:pt x="714551" y="895340"/>
                  </a:lnTo>
                  <a:cubicBezTo>
                    <a:pt x="629111" y="884396"/>
                    <a:pt x="520368" y="892604"/>
                    <a:pt x="419392" y="878924"/>
                  </a:cubicBezTo>
                  <a:close/>
                  <a:moveTo>
                    <a:pt x="1631096" y="788636"/>
                  </a:moveTo>
                  <a:cubicBezTo>
                    <a:pt x="1511997" y="787268"/>
                    <a:pt x="1390309" y="852932"/>
                    <a:pt x="1289333" y="870716"/>
                  </a:cubicBezTo>
                  <a:cubicBezTo>
                    <a:pt x="1188359" y="888500"/>
                    <a:pt x="1084794" y="883028"/>
                    <a:pt x="1025245" y="895340"/>
                  </a:cubicBezTo>
                  <a:cubicBezTo>
                    <a:pt x="965695" y="907653"/>
                    <a:pt x="983818" y="944588"/>
                    <a:pt x="932036" y="944588"/>
                  </a:cubicBezTo>
                  <a:cubicBezTo>
                    <a:pt x="919090" y="944588"/>
                    <a:pt x="904365" y="942194"/>
                    <a:pt x="888223" y="938432"/>
                  </a:cubicBezTo>
                  <a:lnTo>
                    <a:pt x="885869" y="937786"/>
                  </a:lnTo>
                  <a:lnTo>
                    <a:pt x="888224" y="938433"/>
                  </a:lnTo>
                  <a:cubicBezTo>
                    <a:pt x="904366" y="942195"/>
                    <a:pt x="919091" y="944589"/>
                    <a:pt x="932037" y="944589"/>
                  </a:cubicBezTo>
                  <a:cubicBezTo>
                    <a:pt x="983819" y="944589"/>
                    <a:pt x="965696" y="907653"/>
                    <a:pt x="1025246" y="895341"/>
                  </a:cubicBezTo>
                  <a:cubicBezTo>
                    <a:pt x="1084795" y="883028"/>
                    <a:pt x="1188360" y="888500"/>
                    <a:pt x="1289335" y="870716"/>
                  </a:cubicBezTo>
                  <a:cubicBezTo>
                    <a:pt x="1365066" y="857378"/>
                    <a:pt x="1452449" y="817107"/>
                    <a:pt x="1541652" y="798383"/>
                  </a:cubicBezTo>
                  <a:lnTo>
                    <a:pt x="1631097" y="788636"/>
                  </a:lnTo>
                  <a:lnTo>
                    <a:pt x="1676425" y="791618"/>
                  </a:lnTo>
                  <a:lnTo>
                    <a:pt x="1676426" y="791618"/>
                  </a:lnTo>
                  <a:lnTo>
                    <a:pt x="1631097" y="788636"/>
                  </a:lnTo>
                  <a:lnTo>
                    <a:pt x="1631097" y="788636"/>
                  </a:lnTo>
                  <a:close/>
                  <a:moveTo>
                    <a:pt x="5743206" y="0"/>
                  </a:moveTo>
                  <a:lnTo>
                    <a:pt x="5771910" y="4482"/>
                  </a:lnTo>
                  <a:cubicBezTo>
                    <a:pt x="5839996" y="17180"/>
                    <a:pt x="5904237" y="32057"/>
                    <a:pt x="5959903" y="50525"/>
                  </a:cubicBezTo>
                  <a:cubicBezTo>
                    <a:pt x="6182566" y="124398"/>
                    <a:pt x="6268008" y="277615"/>
                    <a:pt x="6519150" y="354223"/>
                  </a:cubicBezTo>
                  <a:cubicBezTo>
                    <a:pt x="6770294" y="430831"/>
                    <a:pt x="7189729" y="458192"/>
                    <a:pt x="7466764" y="510176"/>
                  </a:cubicBezTo>
                  <a:cubicBezTo>
                    <a:pt x="7743799" y="562160"/>
                    <a:pt x="7963872" y="659289"/>
                    <a:pt x="8181358" y="666129"/>
                  </a:cubicBezTo>
                  <a:cubicBezTo>
                    <a:pt x="8398843" y="672968"/>
                    <a:pt x="8574902" y="581312"/>
                    <a:pt x="8771675" y="551216"/>
                  </a:cubicBezTo>
                  <a:cubicBezTo>
                    <a:pt x="8968447" y="521120"/>
                    <a:pt x="9175576" y="525224"/>
                    <a:pt x="9361992" y="485551"/>
                  </a:cubicBezTo>
                  <a:cubicBezTo>
                    <a:pt x="9455199" y="465715"/>
                    <a:pt x="9549054" y="430147"/>
                    <a:pt x="9638702" y="395776"/>
                  </a:cubicBezTo>
                  <a:lnTo>
                    <a:pt x="9702244" y="372178"/>
                  </a:lnTo>
                  <a:lnTo>
                    <a:pt x="9727055" y="383977"/>
                  </a:lnTo>
                  <a:cubicBezTo>
                    <a:pt x="9755535" y="395349"/>
                    <a:pt x="9787899" y="405181"/>
                    <a:pt x="9828031" y="411680"/>
                  </a:cubicBezTo>
                  <a:cubicBezTo>
                    <a:pt x="9988556" y="437672"/>
                    <a:pt x="10307015" y="428096"/>
                    <a:pt x="10433882" y="444512"/>
                  </a:cubicBezTo>
                  <a:cubicBezTo>
                    <a:pt x="10560749" y="460927"/>
                    <a:pt x="10514144" y="506072"/>
                    <a:pt x="10589229" y="510176"/>
                  </a:cubicBezTo>
                  <a:cubicBezTo>
                    <a:pt x="10664314" y="514280"/>
                    <a:pt x="10767877" y="463663"/>
                    <a:pt x="10884387" y="469135"/>
                  </a:cubicBezTo>
                  <a:cubicBezTo>
                    <a:pt x="11000897" y="474607"/>
                    <a:pt x="11164011" y="547112"/>
                    <a:pt x="11288288" y="543008"/>
                  </a:cubicBezTo>
                  <a:cubicBezTo>
                    <a:pt x="11381495" y="539930"/>
                    <a:pt x="11441207" y="499916"/>
                    <a:pt x="11529682" y="469713"/>
                  </a:cubicBezTo>
                  <a:lnTo>
                    <a:pt x="11612362" y="448952"/>
                  </a:lnTo>
                  <a:lnTo>
                    <a:pt x="11661848" y="465376"/>
                  </a:lnTo>
                  <a:cubicBezTo>
                    <a:pt x="11775323" y="503010"/>
                    <a:pt x="11929254" y="553535"/>
                    <a:pt x="12078128" y="595911"/>
                  </a:cubicBezTo>
                  <a:lnTo>
                    <a:pt x="12191999" y="625868"/>
                  </a:lnTo>
                  <a:lnTo>
                    <a:pt x="12191999" y="1072321"/>
                  </a:lnTo>
                  <a:lnTo>
                    <a:pt x="12191999" y="1334345"/>
                  </a:lnTo>
                  <a:lnTo>
                    <a:pt x="0" y="1334345"/>
                  </a:lnTo>
                  <a:lnTo>
                    <a:pt x="0" y="1072321"/>
                  </a:lnTo>
                  <a:lnTo>
                    <a:pt x="1" y="1072321"/>
                  </a:lnTo>
                  <a:lnTo>
                    <a:pt x="1" y="813658"/>
                  </a:lnTo>
                  <a:lnTo>
                    <a:pt x="20711" y="812426"/>
                  </a:lnTo>
                  <a:lnTo>
                    <a:pt x="22430" y="812443"/>
                  </a:lnTo>
                  <a:lnTo>
                    <a:pt x="108700" y="813260"/>
                  </a:lnTo>
                  <a:lnTo>
                    <a:pt x="170240" y="821105"/>
                  </a:lnTo>
                  <a:lnTo>
                    <a:pt x="192198" y="823904"/>
                  </a:lnTo>
                  <a:lnTo>
                    <a:pt x="192199" y="823904"/>
                  </a:lnTo>
                  <a:lnTo>
                    <a:pt x="170240" y="821105"/>
                  </a:lnTo>
                  <a:lnTo>
                    <a:pt x="108699" y="813259"/>
                  </a:lnTo>
                  <a:lnTo>
                    <a:pt x="22430" y="812443"/>
                  </a:lnTo>
                  <a:lnTo>
                    <a:pt x="20711" y="812426"/>
                  </a:lnTo>
                  <a:lnTo>
                    <a:pt x="20711" y="812426"/>
                  </a:lnTo>
                  <a:lnTo>
                    <a:pt x="20710" y="812426"/>
                  </a:lnTo>
                  <a:lnTo>
                    <a:pt x="0" y="813658"/>
                  </a:lnTo>
                  <a:lnTo>
                    <a:pt x="0" y="489071"/>
                  </a:lnTo>
                  <a:lnTo>
                    <a:pt x="43142" y="505751"/>
                  </a:lnTo>
                  <a:cubicBezTo>
                    <a:pt x="107870" y="530012"/>
                    <a:pt x="166772" y="548138"/>
                    <a:pt x="212081" y="543008"/>
                  </a:cubicBezTo>
                  <a:cubicBezTo>
                    <a:pt x="393318" y="522488"/>
                    <a:pt x="468403" y="482815"/>
                    <a:pt x="600448" y="460927"/>
                  </a:cubicBezTo>
                  <a:cubicBezTo>
                    <a:pt x="732493" y="439040"/>
                    <a:pt x="893017" y="433567"/>
                    <a:pt x="1004349" y="411680"/>
                  </a:cubicBezTo>
                  <a:cubicBezTo>
                    <a:pt x="1115680" y="389791"/>
                    <a:pt x="1113092" y="347383"/>
                    <a:pt x="1268437" y="329598"/>
                  </a:cubicBezTo>
                  <a:cubicBezTo>
                    <a:pt x="1423783" y="311814"/>
                    <a:pt x="1770725" y="298134"/>
                    <a:pt x="1936428" y="304974"/>
                  </a:cubicBezTo>
                  <a:cubicBezTo>
                    <a:pt x="2102131" y="311814"/>
                    <a:pt x="2184982" y="363799"/>
                    <a:pt x="2262655" y="370639"/>
                  </a:cubicBezTo>
                  <a:cubicBezTo>
                    <a:pt x="2340329" y="377479"/>
                    <a:pt x="2306671" y="335070"/>
                    <a:pt x="2402467" y="346015"/>
                  </a:cubicBezTo>
                  <a:cubicBezTo>
                    <a:pt x="2498264" y="356959"/>
                    <a:pt x="2635487" y="425359"/>
                    <a:pt x="2837437" y="436303"/>
                  </a:cubicBezTo>
                  <a:cubicBezTo>
                    <a:pt x="3039388" y="447247"/>
                    <a:pt x="3435523" y="415783"/>
                    <a:pt x="3614171" y="411680"/>
                  </a:cubicBezTo>
                  <a:cubicBezTo>
                    <a:pt x="3792819" y="407575"/>
                    <a:pt x="3769517" y="414416"/>
                    <a:pt x="3909329" y="411680"/>
                  </a:cubicBezTo>
                  <a:cubicBezTo>
                    <a:pt x="4049141" y="408943"/>
                    <a:pt x="4328764" y="397999"/>
                    <a:pt x="4453042" y="395263"/>
                  </a:cubicBezTo>
                  <a:cubicBezTo>
                    <a:pt x="4577318" y="392527"/>
                    <a:pt x="4585086" y="414414"/>
                    <a:pt x="4654993" y="395263"/>
                  </a:cubicBezTo>
                  <a:cubicBezTo>
                    <a:pt x="4724898" y="376111"/>
                    <a:pt x="4743022" y="321391"/>
                    <a:pt x="4872478" y="280350"/>
                  </a:cubicBezTo>
                  <a:cubicBezTo>
                    <a:pt x="5001933" y="239310"/>
                    <a:pt x="5263433" y="202374"/>
                    <a:pt x="5431725" y="149021"/>
                  </a:cubicBezTo>
                  <a:cubicBezTo>
                    <a:pt x="5536908" y="115676"/>
                    <a:pt x="5617817" y="59353"/>
                    <a:pt x="5706691" y="161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12" name="文本占位符 310"/>
          <p:cNvSpPr>
            <a:spLocks noGrp="1"/>
          </p:cNvSpPr>
          <p:nvPr>
            <p:ph type="body" sz="quarter" idx="21" hasCustomPrompt="1"/>
          </p:nvPr>
        </p:nvSpPr>
        <p:spPr>
          <a:xfrm>
            <a:off x="377662" y="243343"/>
            <a:ext cx="807865" cy="58633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4000" b="1">
                <a:ln w="38100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r>
              <a:rPr kumimoji="1" lang="en-US" altLang="zh-CN" dirty="0" smtClean="0"/>
              <a:t>00</a:t>
            </a:r>
            <a:endParaRPr kumimoji="1" lang="zh-CN" altLang="en-US" dirty="0"/>
          </a:p>
        </p:txBody>
      </p:sp>
      <p:sp>
        <p:nvSpPr>
          <p:cNvPr id="13" name="文本占位符 310"/>
          <p:cNvSpPr>
            <a:spLocks noGrp="1"/>
          </p:cNvSpPr>
          <p:nvPr>
            <p:ph type="body" sz="quarter" idx="22"/>
          </p:nvPr>
        </p:nvSpPr>
        <p:spPr>
          <a:xfrm>
            <a:off x="1185527" y="367967"/>
            <a:ext cx="1868569" cy="33708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>
                <a:ln w="38100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26217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6966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注页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440603" y="759873"/>
            <a:ext cx="662361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标注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2572589" y="759873"/>
            <a:ext cx="1402001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字体使用 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行距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背景图片出处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声明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153010" y="759873"/>
            <a:ext cx="7074345" cy="4239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英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cs typeface="Segoe UI Light"/>
              </a:rPr>
              <a:t>Century Gothic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中文 微软雅黑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正文 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1.3</a:t>
            </a: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 Light"/>
                <a:ea typeface="微软雅黑"/>
                <a:cs typeface="Segoe UI Light"/>
              </a:rPr>
              <a:t>cn.bing.com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defTabSz="609585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egoe UI Light"/>
              <a:ea typeface="微软雅黑"/>
              <a:cs typeface="Segoe UI Light"/>
            </a:endParaRPr>
          </a:p>
          <a:p>
            <a:pPr marL="0" marR="0" lvl="0" indent="0" algn="l" defTabSz="609585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本网站所提供的任何信息内容（包括但不限于 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PPT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模板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Word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文档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Excel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图表、图片素材等）均受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中华人民共和国著作权法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信息网络传播权保护条例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及其他适用的法律法规的保护，未经权利人书面明确授权，信息内容的任何部分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(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包括图片或图表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)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不得被全部或部分的复制、传播、销售，否则将承担法律责任。</a:t>
            </a:r>
          </a:p>
        </p:txBody>
      </p:sp>
      <p:sp>
        <p:nvSpPr>
          <p:cNvPr id="13" name="矩形 12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60958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" charset="0"/>
                <a:cs typeface="Segoe UI Light"/>
              </a:rPr>
              <a:t>OfficePLUS</a:t>
            </a:r>
            <a:endParaRPr kumimoji="0" lang="zh-CN" altLang="en-US" sz="1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573996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theme" Target="../theme/theme2.xml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441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2" r:id="rId2"/>
    <p:sldLayoutId id="2147483687" r:id="rId3"/>
    <p:sldLayoutId id="2147483688" r:id="rId4"/>
    <p:sldLayoutId id="2147483689" r:id="rId5"/>
    <p:sldLayoutId id="2147483684" r:id="rId6"/>
    <p:sldLayoutId id="2147483662" r:id="rId7"/>
    <p:sldLayoutId id="2147483690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5087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5" r:id="rId2"/>
    <p:sldLayoutId id="214748368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41.jpe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8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4.wmf"/><Relationship Id="rId5" Type="http://schemas.openxmlformats.org/officeDocument/2006/relationships/image" Target="../media/image45.jpeg"/><Relationship Id="rId6" Type="http://schemas.openxmlformats.org/officeDocument/2006/relationships/image" Target="../media/image46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0.jpeg"/><Relationship Id="rId5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图像处理论文报告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1860332" y="2460978"/>
            <a:ext cx="8671034" cy="1077784"/>
          </a:xfrm>
        </p:spPr>
        <p:txBody>
          <a:bodyPr/>
          <a:lstStyle/>
          <a:p>
            <a:r>
              <a:rPr kumimoji="1" lang="en-US" altLang="zh-CN" dirty="0"/>
              <a:t>《</a:t>
            </a:r>
            <a:r>
              <a:rPr kumimoji="1" lang="en-US" altLang="zh-CN" dirty="0">
                <a:latin typeface="Times New Roman" charset="0"/>
                <a:ea typeface="Times New Roman" charset="0"/>
                <a:cs typeface="Times New Roman" charset="0"/>
              </a:rPr>
              <a:t>Single Image Haze Removal Using Dark Channel Prior</a:t>
            </a:r>
            <a:r>
              <a:rPr kumimoji="1" lang="en-US" altLang="zh-CN" dirty="0"/>
              <a:t>》</a:t>
            </a: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2301095" y="3538762"/>
            <a:ext cx="7589808" cy="1380709"/>
          </a:xfrm>
        </p:spPr>
        <p:txBody>
          <a:bodyPr/>
          <a:lstStyle/>
          <a:p>
            <a:pPr algn="l"/>
            <a:r>
              <a:rPr kumimoji="1" lang="zh-CN" altLang="en-US" sz="2400" b="1" dirty="0" smtClean="0">
                <a:latin typeface="SimSun" charset="-122"/>
                <a:ea typeface="SimSun" charset="-122"/>
                <a:cs typeface="SimSun" charset="-122"/>
              </a:rPr>
              <a:t>              汇报人：计科</a:t>
            </a:r>
            <a:r>
              <a:rPr kumimoji="1" lang="en-US" altLang="zh-CN" sz="2400" b="1" dirty="0" smtClean="0">
                <a:latin typeface="SimSun" charset="-122"/>
                <a:ea typeface="SimSun" charset="-122"/>
                <a:cs typeface="SimSun" charset="-122"/>
              </a:rPr>
              <a:t>1506-</a:t>
            </a:r>
            <a:r>
              <a:rPr kumimoji="1" lang="zh-CN" altLang="en-US" sz="2400" b="1" dirty="0" smtClean="0">
                <a:latin typeface="SimSun" charset="-122"/>
                <a:ea typeface="SimSun" charset="-122"/>
                <a:cs typeface="SimSun" charset="-122"/>
              </a:rPr>
              <a:t>郭浩宇</a:t>
            </a:r>
            <a:endParaRPr kumimoji="1" lang="en-US" altLang="zh-CN" sz="2400" b="1" dirty="0" smtClean="0">
              <a:latin typeface="SimSun" charset="-122"/>
              <a:ea typeface="SimSun" charset="-122"/>
              <a:cs typeface="SimSun" charset="-122"/>
            </a:endParaRPr>
          </a:p>
          <a:p>
            <a:pPr algn="l"/>
            <a:r>
              <a:rPr kumimoji="1" lang="zh-CN" altLang="en-US" sz="2400" b="1" dirty="0">
                <a:latin typeface="SimSun" charset="-122"/>
                <a:ea typeface="SimSun" charset="-122"/>
                <a:cs typeface="SimSun" charset="-122"/>
              </a:rPr>
              <a:t> </a:t>
            </a:r>
            <a:r>
              <a:rPr kumimoji="1" lang="zh-CN" altLang="en-US" sz="2400" b="1" dirty="0" smtClean="0">
                <a:latin typeface="SimSun" charset="-122"/>
                <a:ea typeface="SimSun" charset="-122"/>
                <a:cs typeface="SimSun" charset="-122"/>
              </a:rPr>
              <a:t>             学号：</a:t>
            </a:r>
            <a:r>
              <a:rPr kumimoji="1" lang="en-US" altLang="zh-CN" sz="2400" b="1" dirty="0" smtClean="0">
                <a:latin typeface="SimSun" charset="-122"/>
                <a:ea typeface="SimSun" charset="-122"/>
                <a:cs typeface="SimSun" charset="-122"/>
              </a:rPr>
              <a:t>1030415617</a:t>
            </a:r>
            <a:endParaRPr kumimoji="1" lang="en-US" altLang="zh-CN" sz="2400" b="1" dirty="0">
              <a:latin typeface="SimSun" charset="-122"/>
              <a:ea typeface="SimSun" charset="-122"/>
              <a:cs typeface="SimSun" charset="-122"/>
            </a:endParaRPr>
          </a:p>
          <a:p>
            <a:pPr algn="l"/>
            <a:r>
              <a:rPr kumimoji="1" lang="zh-CN" altLang="en-US" sz="2400" b="1" dirty="0">
                <a:latin typeface="SimSun" charset="-122"/>
                <a:ea typeface="SimSun" charset="-122"/>
                <a:cs typeface="SimSun" charset="-122"/>
              </a:rPr>
              <a:t> </a:t>
            </a:r>
            <a:r>
              <a:rPr kumimoji="1" lang="zh-CN" altLang="en-US" sz="2400" b="1" dirty="0" smtClean="0">
                <a:latin typeface="SimSun" charset="-122"/>
                <a:ea typeface="SimSun" charset="-122"/>
                <a:cs typeface="SimSun" charset="-122"/>
              </a:rPr>
              <a:t>             指导</a:t>
            </a:r>
            <a:r>
              <a:rPr kumimoji="1" lang="zh-CN" altLang="en-US" sz="2400" b="1" dirty="0">
                <a:latin typeface="SimSun" charset="-122"/>
                <a:ea typeface="SimSun" charset="-122"/>
                <a:cs typeface="SimSun" charset="-122"/>
              </a:rPr>
              <a:t>老</a:t>
            </a:r>
            <a:r>
              <a:rPr kumimoji="1" lang="zh-CN" altLang="en-US" sz="2400" b="1" dirty="0" smtClean="0">
                <a:latin typeface="SimSun" charset="-122"/>
                <a:ea typeface="SimSun" charset="-122"/>
                <a:cs typeface="SimSun" charset="-122"/>
              </a:rPr>
              <a:t>师：周世兵</a:t>
            </a:r>
            <a:endParaRPr kumimoji="1" lang="en-US" altLang="zh-CN" sz="2400" b="1" dirty="0">
              <a:latin typeface="SimSun" charset="-122"/>
              <a:ea typeface="SimSun" charset="-122"/>
              <a:cs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1068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94993" y="315310"/>
            <a:ext cx="465082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 smtClean="0">
                <a:latin typeface="Times New Roman" charset="0"/>
                <a:ea typeface="Times New Roman" charset="0"/>
                <a:cs typeface="Times New Roman" charset="0"/>
              </a:rPr>
              <a:t>目标</a:t>
            </a:r>
            <a:endParaRPr lang="en-US" altLang="zh-CN" sz="44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algn="ctr"/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5" name="Picture 4" descr="目标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05" y="1353591"/>
            <a:ext cx="2519363" cy="377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目标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608" y="1353591"/>
            <a:ext cx="2519363" cy="377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目标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821" y="1353591"/>
            <a:ext cx="2519362" cy="377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31076" y="5376041"/>
            <a:ext cx="2722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输入有雾图像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4607" y="5131841"/>
            <a:ext cx="195336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algn="ctr"/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去雾图像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92662" y="5376041"/>
            <a:ext cx="17342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深度图像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2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26979" y="299545"/>
            <a:ext cx="55179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Hazy Image Model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0166" y="1324303"/>
            <a:ext cx="95381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在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Computer Vision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中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广泛应用的带雾图像模型：</a:t>
            </a:r>
          </a:p>
          <a:p>
            <a:endParaRPr lang="zh-CN" altLang="en-US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      </a:t>
            </a:r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   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观测到的图像</a:t>
            </a:r>
          </a:p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      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场景辐射度（去雾后的图像）</a:t>
            </a:r>
          </a:p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全局大气光照</a:t>
            </a:r>
          </a:p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介质（雾）的透过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率</a:t>
            </a:r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zh-CN" altLang="en-US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已知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I, 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求解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J, A, t, 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病态问题</a:t>
            </a:r>
          </a:p>
          <a:p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3773"/>
              </p:ext>
            </p:extLst>
          </p:nvPr>
        </p:nvGraphicFramePr>
        <p:xfrm>
          <a:off x="2163982" y="1712585"/>
          <a:ext cx="40322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982" y="1712585"/>
                        <a:ext cx="40322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78482"/>
              </p:ext>
            </p:extLst>
          </p:nvPr>
        </p:nvGraphicFramePr>
        <p:xfrm>
          <a:off x="930166" y="2693167"/>
          <a:ext cx="533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66" y="2693167"/>
                        <a:ext cx="533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4870"/>
              </p:ext>
            </p:extLst>
          </p:nvPr>
        </p:nvGraphicFramePr>
        <p:xfrm>
          <a:off x="873016" y="3094805"/>
          <a:ext cx="647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16" y="3094805"/>
                        <a:ext cx="6477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40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94538" y="283779"/>
            <a:ext cx="43670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Motivation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Picture 4" descr="病态问题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430" y="1053220"/>
            <a:ext cx="7561263" cy="403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40524" y="5218386"/>
            <a:ext cx="908093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*This slide is from 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Kaiming</a:t>
            </a:r>
            <a:r>
              <a:rPr lang="en-US" altLang="zh-CN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He’s talking slides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in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TPAMI,11. </a:t>
            </a:r>
            <a:endParaRPr lang="en-US" altLang="zh-CN" sz="2800"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2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2744" y="378373"/>
            <a:ext cx="491884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Motivation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98178" y="1466192"/>
            <a:ext cx="8860221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有雾的图像中，不同位置的雾，浓度往往是不同的，于是首先利用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dark channel prior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估计出雾的透过率图 （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transmission map, 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反应了图像中雾的浓度变化</a:t>
            </a:r>
            <a:r>
              <a:rPr lang="zh-CN" altLang="en-US" sz="3200" dirty="0" smtClean="0">
                <a:latin typeface="SimSun" charset="-122"/>
                <a:ea typeface="SimSun" charset="-122"/>
                <a:cs typeface="SimSun" charset="-122"/>
              </a:rPr>
              <a:t>）</a:t>
            </a:r>
            <a:endParaRPr lang="en-US" altLang="zh-CN" sz="3200" dirty="0" smtClean="0">
              <a:latin typeface="SimSun" charset="-122"/>
              <a:ea typeface="SimSun" charset="-122"/>
              <a:cs typeface="SimSun" charset="-122"/>
            </a:endParaRPr>
          </a:p>
          <a:p>
            <a:endParaRPr lang="zh-CN" altLang="en-US" sz="3200" dirty="0">
              <a:latin typeface="SimSun" charset="-122"/>
              <a:ea typeface="SimSun" charset="-122"/>
              <a:cs typeface="SimSun" charset="-122"/>
            </a:endParaRPr>
          </a:p>
          <a:p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利用雾的透过率图恢复场景的辐射度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J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（去雾的图像）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4944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34999" y="76200"/>
            <a:ext cx="9833303" cy="12192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Dark Channel Prior</a:t>
            </a:r>
            <a:endParaRPr lang="en-US" altLang="zh-CN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26588" y="1466193"/>
            <a:ext cx="959937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在一个非天空区域的无雾图像块中，某些像素中至少有一个颜色通道，具有很低的颜色强度值</a:t>
            </a:r>
          </a:p>
          <a:p>
            <a:pPr marL="457200" indent="-457200">
              <a:buFont typeface="Arial" charset="0"/>
              <a:buChar char="•"/>
            </a:pP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    </a:t>
            </a:r>
            <a:endParaRPr lang="en-US" altLang="zh-CN" sz="28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457200" indent="-457200">
              <a:buFont typeface="Arial" charset="0"/>
              <a:buChar char="•"/>
            </a:pPr>
            <a:endParaRPr lang="en-US" altLang="zh-CN" sz="2800" dirty="0">
              <a:latin typeface="SimSun" charset="-122"/>
              <a:ea typeface="SimSun" charset="-122"/>
              <a:cs typeface="SimSun" charset="-122"/>
            </a:endParaRPr>
          </a:p>
          <a:p>
            <a:pPr marL="457200" indent="-457200">
              <a:buFont typeface="Arial" charset="0"/>
              <a:buChar char="•"/>
            </a:pPr>
            <a:r>
              <a:rPr lang="zh-CN" altLang="en-US" sz="2800" dirty="0" smtClean="0">
                <a:latin typeface="SimSun" charset="-122"/>
                <a:ea typeface="SimSun" charset="-122"/>
                <a:cs typeface="SimSun" charset="-122"/>
              </a:rPr>
              <a:t>  图像</a:t>
            </a:r>
            <a:r>
              <a:rPr lang="en-US" altLang="zh-CN" sz="2800" dirty="0">
                <a:latin typeface="SimSun" charset="-122"/>
                <a:ea typeface="SimSun" charset="-122"/>
                <a:cs typeface="SimSun" charset="-122"/>
              </a:rPr>
              <a:t>J</a:t>
            </a: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的第</a:t>
            </a:r>
            <a:r>
              <a:rPr lang="en-US" altLang="zh-CN" sz="2800" dirty="0">
                <a:latin typeface="SimSun" charset="-122"/>
                <a:ea typeface="SimSun" charset="-122"/>
                <a:cs typeface="SimSun" charset="-122"/>
              </a:rPr>
              <a:t>c</a:t>
            </a: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个颜色</a:t>
            </a:r>
            <a:r>
              <a:rPr lang="zh-CN" altLang="en-US" sz="2800" dirty="0" smtClean="0">
                <a:latin typeface="SimSun" charset="-122"/>
                <a:ea typeface="SimSun" charset="-122"/>
                <a:cs typeface="SimSun" charset="-122"/>
              </a:rPr>
              <a:t>通道</a:t>
            </a:r>
            <a:endParaRPr lang="zh-CN" altLang="en-US" sz="2800" dirty="0">
              <a:latin typeface="SimSun" charset="-122"/>
              <a:ea typeface="SimSun" charset="-122"/>
              <a:cs typeface="SimSun" charset="-122"/>
            </a:endParaRPr>
          </a:p>
          <a:p>
            <a:pPr marL="457200" indent="-457200">
              <a:buFont typeface="Arial" charset="0"/>
              <a:buChar char="•"/>
            </a:pP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  </a:t>
            </a:r>
            <a:r>
              <a:rPr lang="zh-CN" altLang="en-US" sz="2800" dirty="0" smtClean="0">
                <a:latin typeface="SimSun" charset="-122"/>
                <a:ea typeface="SimSun" charset="-122"/>
                <a:cs typeface="SimSun" charset="-122"/>
              </a:rPr>
              <a:t>以</a:t>
            </a: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像素</a:t>
            </a:r>
            <a:r>
              <a:rPr lang="en-US" altLang="zh-CN" sz="2800" dirty="0">
                <a:latin typeface="SimSun" charset="-122"/>
                <a:ea typeface="SimSun" charset="-122"/>
                <a:cs typeface="SimSun" charset="-122"/>
              </a:rPr>
              <a:t>x</a:t>
            </a: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为中心的</a:t>
            </a:r>
            <a:r>
              <a:rPr lang="zh-CN" altLang="en-US" sz="2800" dirty="0" smtClean="0">
                <a:latin typeface="SimSun" charset="-122"/>
                <a:ea typeface="SimSun" charset="-122"/>
                <a:cs typeface="SimSun" charset="-122"/>
              </a:rPr>
              <a:t>块</a:t>
            </a:r>
            <a:endParaRPr lang="en-US" altLang="zh-CN" sz="28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457200" indent="-457200">
              <a:buFont typeface="Arial" charset="0"/>
              <a:buChar char="•"/>
            </a:pPr>
            <a:endParaRPr lang="en-US" altLang="zh-CN" sz="28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457200" indent="-457200">
              <a:buFont typeface="Arial" charset="0"/>
              <a:buChar char="•"/>
            </a:pPr>
            <a:r>
              <a:rPr lang="zh-CN" altLang="en-US" sz="2800" dirty="0" smtClean="0">
                <a:latin typeface="SimSun" charset="-122"/>
                <a:ea typeface="SimSun" charset="-122"/>
                <a:cs typeface="SimSun" charset="-122"/>
              </a:rPr>
              <a:t>作者</a:t>
            </a: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在实验中对于</a:t>
            </a:r>
            <a:r>
              <a:rPr lang="en-US" altLang="zh-CN" sz="2800" dirty="0">
                <a:latin typeface="SimSun" charset="-122"/>
                <a:ea typeface="SimSun" charset="-122"/>
                <a:cs typeface="SimSun" charset="-122"/>
              </a:rPr>
              <a:t>600x400</a:t>
            </a: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的图像取块的大小为</a:t>
            </a:r>
            <a:r>
              <a:rPr lang="en-US" altLang="zh-CN" sz="2800" dirty="0">
                <a:latin typeface="SimSun" charset="-122"/>
                <a:ea typeface="SimSun" charset="-122"/>
                <a:cs typeface="SimSun" charset="-122"/>
              </a:rPr>
              <a:t>15x15</a:t>
            </a:r>
          </a:p>
          <a:p>
            <a:pPr marL="457200" indent="-457200">
              <a:buFont typeface="Arial" charset="0"/>
              <a:buChar char="•"/>
            </a:pP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03575" y="2486025"/>
          <a:ext cx="37433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3" imgW="1866600" imgH="368280" progId="Equation.DSMT4">
                  <p:embed/>
                </p:oleObj>
              </mc:Choice>
              <mc:Fallback>
                <p:oleObj name="Equation" r:id="rId3" imgW="1866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86025"/>
                        <a:ext cx="37433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61117"/>
              </p:ext>
            </p:extLst>
          </p:nvPr>
        </p:nvGraphicFramePr>
        <p:xfrm>
          <a:off x="1243645" y="3235908"/>
          <a:ext cx="362608" cy="40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45" y="3235908"/>
                        <a:ext cx="362608" cy="40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31682"/>
              </p:ext>
            </p:extLst>
          </p:nvPr>
        </p:nvGraphicFramePr>
        <p:xfrm>
          <a:off x="1243645" y="3641834"/>
          <a:ext cx="57966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45" y="3641834"/>
                        <a:ext cx="57966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80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34999" y="76200"/>
            <a:ext cx="10101317" cy="12192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mtClean="0">
                <a:latin typeface="Times New Roman" charset="0"/>
                <a:ea typeface="Times New Roman" charset="0"/>
                <a:cs typeface="Times New Roman" charset="0"/>
              </a:rPr>
              <a:t>Dark Channel Prior</a:t>
            </a:r>
            <a:endParaRPr lang="en-US" altLang="zh-CN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5" name="Picture 4" descr="I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220" y="850133"/>
            <a:ext cx="4065587" cy="2709863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Fo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768" y="850134"/>
            <a:ext cx="4065587" cy="2709862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ICT-dark channel peri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426" y="3749292"/>
            <a:ext cx="4065587" cy="2709862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Fog1dc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767" y="3749292"/>
            <a:ext cx="4065588" cy="27098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54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52648" y="378372"/>
            <a:ext cx="46823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Dark Channel Prior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1145" y="1418897"/>
            <a:ext cx="780393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随机选了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5000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幅户外无雾图像，并手工将天空区域裁剪掉</a:t>
            </a:r>
          </a:p>
          <a:p>
            <a:r>
              <a:rPr lang="en-US" altLang="zh-CN" sz="3200" dirty="0">
                <a:latin typeface="Times New Roman" charset="0"/>
                <a:ea typeface="Times New Roman" charset="0"/>
                <a:cs typeface="Times New Roman" charset="0"/>
              </a:rPr>
              <a:t>Image size: 500x500, patch size: 15x15</a:t>
            </a:r>
          </a:p>
          <a:p>
            <a:pPr marL="457200" indent="-457200">
              <a:buFont typeface="Arial" charset="0"/>
              <a:buChar char="•"/>
            </a:pPr>
            <a:r>
              <a:rPr lang="en-US" altLang="zh-CN" sz="3200" dirty="0">
                <a:latin typeface="Times New Roman" charset="0"/>
                <a:ea typeface="Times New Roman" charset="0"/>
                <a:cs typeface="Times New Roman" charset="0"/>
              </a:rPr>
              <a:t>75% dark channel values = 0</a:t>
            </a:r>
          </a:p>
          <a:p>
            <a:pPr marL="457200" indent="-457200">
              <a:buFont typeface="Arial" charset="0"/>
              <a:buChar char="•"/>
            </a:pPr>
            <a:r>
              <a:rPr lang="en-US" altLang="zh-CN" sz="3200" dirty="0">
                <a:latin typeface="Times New Roman" charset="0"/>
                <a:ea typeface="Times New Roman" charset="0"/>
                <a:cs typeface="Times New Roman" charset="0"/>
              </a:rPr>
              <a:t>86% dark channel values &lt; 16</a:t>
            </a:r>
          </a:p>
          <a:p>
            <a:pPr marL="457200" indent="-457200">
              <a:buFont typeface="Arial" charset="0"/>
              <a:buChar char="•"/>
            </a:pPr>
            <a:r>
              <a:rPr lang="en-US" altLang="zh-CN" sz="3200" dirty="0">
                <a:latin typeface="Times New Roman" charset="0"/>
                <a:ea typeface="Times New Roman" charset="0"/>
                <a:cs typeface="Times New Roman" charset="0"/>
              </a:rPr>
              <a:t>90% dark channel values &lt; 25</a:t>
            </a:r>
          </a:p>
          <a:p>
            <a:pPr marL="457200" indent="-457200">
              <a:buFont typeface="Arial" charset="0"/>
              <a:buChar char="•"/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So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04770"/>
              </p:ext>
            </p:extLst>
          </p:nvPr>
        </p:nvGraphicFramePr>
        <p:xfrm>
          <a:off x="2758911" y="4289079"/>
          <a:ext cx="2585598" cy="71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1143000" imgH="317160" progId="Equation.DSMT4">
                  <p:embed/>
                </p:oleObj>
              </mc:Choice>
              <mc:Fallback>
                <p:oleObj name="Equation" r:id="rId3" imgW="1143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911" y="4289079"/>
                        <a:ext cx="2585598" cy="71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28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5999" y="425669"/>
            <a:ext cx="65742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Dark Channel Prior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66648" y="1195110"/>
            <a:ext cx="7977352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为什么会存在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Dark Channel Prior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这样的规律？</a:t>
            </a:r>
          </a:p>
          <a:p>
            <a:pPr marL="914389" lvl="1" indent="-457200">
              <a:buFont typeface="Arial" charset="0"/>
              <a:buChar char="•"/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图像中存在阴影</a:t>
            </a:r>
          </a:p>
          <a:p>
            <a:pPr marL="914389" lvl="1" indent="-457200">
              <a:buFont typeface="Arial" charset="0"/>
              <a:buChar char="•"/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物体是彩色的</a:t>
            </a:r>
          </a:p>
          <a:p>
            <a:pPr marL="914389" lvl="1" indent="-457200">
              <a:buFont typeface="Arial" charset="0"/>
              <a:buChar char="•"/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黑色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物体</a:t>
            </a:r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lvl="1"/>
            <a:endParaRPr lang="zh-CN" altLang="en-US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648" y="3408819"/>
            <a:ext cx="21590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886" y="3408819"/>
            <a:ext cx="2174875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013" y="3408819"/>
            <a:ext cx="2185987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9306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81048" y="378372"/>
            <a:ext cx="80719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Transmission Estimation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2055" y="1371600"/>
            <a:ext cx="944354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假定在一个局部块中，透过率      是常数，并且已知全局大气光照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A</a:t>
            </a:r>
          </a:p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对带雾图像块的一个颜色通道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上计算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dark channel</a:t>
            </a:r>
          </a:p>
          <a:p>
            <a:endParaRPr lang="en-US" altLang="zh-CN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altLang="zh-CN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altLang="zh-CN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图像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块所有通道的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dark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channel</a:t>
            </a:r>
          </a:p>
          <a:p>
            <a:endParaRPr lang="en-US" altLang="zh-CN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24180"/>
              </p:ext>
            </p:extLst>
          </p:nvPr>
        </p:nvGraphicFramePr>
        <p:xfrm>
          <a:off x="2257262" y="2635304"/>
          <a:ext cx="62071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3581280" imgH="977760" progId="Equation.DSMT4">
                  <p:embed/>
                </p:oleObj>
              </mc:Choice>
              <mc:Fallback>
                <p:oleObj name="Equation" r:id="rId3" imgW="35812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262" y="2635304"/>
                        <a:ext cx="620712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14630"/>
              </p:ext>
            </p:extLst>
          </p:nvPr>
        </p:nvGraphicFramePr>
        <p:xfrm>
          <a:off x="2257262" y="4825116"/>
          <a:ext cx="75961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" imgW="5117760" imgH="685800" progId="Equation.DSMT4">
                  <p:embed/>
                </p:oleObj>
              </mc:Choice>
              <mc:Fallback>
                <p:oleObj name="Equation" r:id="rId5" imgW="5117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262" y="4825116"/>
                        <a:ext cx="759618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16501"/>
              </p:ext>
            </p:extLst>
          </p:nvPr>
        </p:nvGraphicFramePr>
        <p:xfrm>
          <a:off x="5738648" y="1348255"/>
          <a:ext cx="674148" cy="55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7" imgW="355320" imgH="291960" progId="Equation.DSMT4">
                  <p:embed/>
                </p:oleObj>
              </mc:Choice>
              <mc:Fallback>
                <p:oleObj name="Equation" r:id="rId7" imgW="355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648" y="1348255"/>
                        <a:ext cx="674148" cy="55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77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34999" y="76200"/>
            <a:ext cx="9722945" cy="12192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Transmission Estimation</a:t>
            </a:r>
            <a:endParaRPr lang="en-US" altLang="zh-CN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50427" y="1072055"/>
            <a:ext cx="4209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根据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Dark Channel Prior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有：</a:t>
            </a:r>
          </a:p>
          <a:p>
            <a:endParaRPr lang="zh-CN" altLang="en-US" dirty="0"/>
          </a:p>
          <a:p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19023"/>
              </p:ext>
            </p:extLst>
          </p:nvPr>
        </p:nvGraphicFramePr>
        <p:xfrm>
          <a:off x="1450427" y="1610664"/>
          <a:ext cx="678815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3784320" imgH="2666880" progId="Equation.DSMT4">
                  <p:embed/>
                </p:oleObj>
              </mc:Choice>
              <mc:Fallback>
                <p:oleObj name="Equation" r:id="rId3" imgW="378432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27" y="1610664"/>
                        <a:ext cx="678815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50107"/>
              </p:ext>
            </p:extLst>
          </p:nvPr>
        </p:nvGraphicFramePr>
        <p:xfrm>
          <a:off x="6892541" y="3646923"/>
          <a:ext cx="4876800" cy="81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5" imgW="4876560" imgH="685800" progId="Equation.DSMT4">
                  <p:embed/>
                </p:oleObj>
              </mc:Choice>
              <mc:Fallback>
                <p:oleObj name="Equation" r:id="rId5" imgW="487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541" y="3646923"/>
                        <a:ext cx="4876800" cy="81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653150" y="2533146"/>
            <a:ext cx="3905305" cy="1223963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62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46385" y="772510"/>
            <a:ext cx="9585435" cy="524729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Title</a:t>
            </a:r>
          </a:p>
          <a:p>
            <a:pPr lvl="1"/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Single Image Haze Removal Using Dark Channel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Prior</a:t>
            </a:r>
          </a:p>
          <a:p>
            <a:pPr lvl="1"/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dmission,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TPAMI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2011</a:t>
            </a:r>
            <a:endParaRPr lang="en-US" altLang="zh-CN" dirty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Authors</a:t>
            </a:r>
            <a:endParaRPr lang="en-US" altLang="zh-CN" dirty="0">
              <a:latin typeface="Times New Roman" charset="0"/>
              <a:ea typeface="Times New Roman" charset="0"/>
              <a:cs typeface="Times New Roman" charset="0"/>
            </a:endParaRPr>
          </a:p>
          <a:p>
            <a:pPr lvl="1"/>
            <a:r>
              <a:rPr lang="en-US" altLang="zh-CN" sz="2800" dirty="0" err="1">
                <a:latin typeface="Times New Roman" charset="0"/>
                <a:ea typeface="Times New Roman" charset="0"/>
                <a:cs typeface="Times New Roman" charset="0"/>
              </a:rPr>
              <a:t>Kaiming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 He</a:t>
            </a:r>
          </a:p>
          <a:p>
            <a:pPr lvl="1"/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Jian Sun</a:t>
            </a:r>
          </a:p>
          <a:p>
            <a:pPr lvl="1"/>
            <a:r>
              <a:rPr lang="en-US" altLang="zh-CN" sz="2800" dirty="0" err="1">
                <a:latin typeface="Times New Roman" charset="0"/>
                <a:ea typeface="Times New Roman" charset="0"/>
                <a:cs typeface="Times New Roman" charset="0"/>
              </a:rPr>
              <a:t>Xiaoou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 Tang</a:t>
            </a:r>
          </a:p>
        </p:txBody>
      </p:sp>
    </p:spTree>
    <p:extLst>
      <p:ext uri="{BB962C8B-B14F-4D97-AF65-F5344CB8AC3E}">
        <p14:creationId xmlns:p14="http://schemas.microsoft.com/office/powerpoint/2010/main" val="135847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60786" y="252248"/>
            <a:ext cx="83714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Transmission Estimation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4855" y="1289049"/>
            <a:ext cx="1206817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                              </a:t>
            </a:r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                              恰好是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在用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归一化后的带雾图像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上</a:t>
            </a:r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计算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的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Dark Channel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，从而可以求得初始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的 </a:t>
            </a:r>
            <a:endParaRPr lang="zh-CN" altLang="en-US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38614"/>
              </p:ext>
            </p:extLst>
          </p:nvPr>
        </p:nvGraphicFramePr>
        <p:xfrm>
          <a:off x="821120" y="1411564"/>
          <a:ext cx="22764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" imgW="1688760" imgH="685800" progId="Equation.DSMT4">
                  <p:embed/>
                </p:oleObj>
              </mc:Choice>
              <mc:Fallback>
                <p:oleObj name="Equation" r:id="rId3" imgW="1688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120" y="1411564"/>
                        <a:ext cx="22764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99961"/>
              </p:ext>
            </p:extLst>
          </p:nvPr>
        </p:nvGraphicFramePr>
        <p:xfrm>
          <a:off x="7425560" y="2535034"/>
          <a:ext cx="701182" cy="58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5" imgW="393480" imgH="330120" progId="Equation.DSMT4">
                  <p:embed/>
                </p:oleObj>
              </mc:Choice>
              <mc:Fallback>
                <p:oleObj name="Equation" r:id="rId5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560" y="2535034"/>
                        <a:ext cx="701182" cy="58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77929"/>
              </p:ext>
            </p:extLst>
          </p:nvPr>
        </p:nvGraphicFramePr>
        <p:xfrm>
          <a:off x="8681326" y="946149"/>
          <a:ext cx="250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7" imgW="2501640" imgH="685800" progId="Equation.DSMT4">
                  <p:embed/>
                </p:oleObj>
              </mc:Choice>
              <mc:Fallback>
                <p:oleObj name="Equation" r:id="rId7" imgW="2501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326" y="946149"/>
                        <a:ext cx="2501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99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60331" y="126124"/>
            <a:ext cx="79773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Transmission Map Refinement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56290" y="1040524"/>
            <a:ext cx="930165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Using a soft matting algorithm</a:t>
            </a:r>
          </a:p>
          <a:p>
            <a:pPr lvl="1">
              <a:lnSpc>
                <a:spcPct val="90000"/>
              </a:lnSpc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A. Levin, D. </a:t>
            </a:r>
            <a:r>
              <a:rPr lang="en-US" altLang="zh-CN" sz="2800" dirty="0" err="1">
                <a:latin typeface="Times New Roman" charset="0"/>
                <a:ea typeface="Times New Roman" charset="0"/>
                <a:cs typeface="Times New Roman" charset="0"/>
              </a:rPr>
              <a:t>Lischinski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, and Y. Weiss. A closed form solution to natural image matting. CVPR’06</a:t>
            </a:r>
          </a:p>
          <a:p>
            <a:pPr lvl="1">
              <a:lnSpc>
                <a:spcPct val="90000"/>
              </a:lnSpc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K. He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之前在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MSRA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一直在做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image matting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的工作，直接拿来对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transmission map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作细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化</a:t>
            </a:r>
            <a:endParaRPr lang="zh-CN" altLang="en-US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 lvl="1">
              <a:lnSpc>
                <a:spcPct val="90000"/>
              </a:lnSpc>
            </a:pPr>
            <a:endParaRPr lang="zh-CN" altLang="en-US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       </a:t>
            </a:r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914389" lvl="1" indent="-457200">
              <a:lnSpc>
                <a:spcPct val="90000"/>
              </a:lnSpc>
              <a:buFont typeface="Arial" charset="0"/>
              <a:buChar char="•"/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     ：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细化后的介质透过率图</a:t>
            </a:r>
          </a:p>
          <a:p>
            <a:pPr marL="914389" lvl="1" indent="-457200">
              <a:lnSpc>
                <a:spcPct val="90000"/>
              </a:lnSpc>
              <a:buFont typeface="Arial" charset="0"/>
              <a:buChar char="•"/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       ：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A. Levin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提出的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Matting Laplacian Matrix</a:t>
            </a:r>
          </a:p>
          <a:p>
            <a:pPr marL="914389" lvl="1" indent="-457200">
              <a:lnSpc>
                <a:spcPct val="90000"/>
              </a:lnSpc>
              <a:buFont typeface="Arial" charset="0"/>
              <a:buChar char="•"/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       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：归一化参数，实验中取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0.0001</a:t>
            </a:r>
          </a:p>
          <a:p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89899"/>
              </p:ext>
            </p:extLst>
          </p:nvPr>
        </p:nvGraphicFramePr>
        <p:xfrm>
          <a:off x="1400284" y="2870956"/>
          <a:ext cx="74168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3" imgW="4457520" imgH="419040" progId="Equation.DSMT4">
                  <p:embed/>
                </p:oleObj>
              </mc:Choice>
              <mc:Fallback>
                <p:oleObj name="Equation" r:id="rId3" imgW="4457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284" y="2870956"/>
                        <a:ext cx="74168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219927"/>
              </p:ext>
            </p:extLst>
          </p:nvPr>
        </p:nvGraphicFramePr>
        <p:xfrm>
          <a:off x="1735711" y="3716809"/>
          <a:ext cx="5762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5" imgW="393480" imgH="304560" progId="Equation.DSMT4">
                  <p:embed/>
                </p:oleObj>
              </mc:Choice>
              <mc:Fallback>
                <p:oleObj name="Equation" r:id="rId5" imgW="393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711" y="3716809"/>
                        <a:ext cx="5762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36048"/>
              </p:ext>
            </p:extLst>
          </p:nvPr>
        </p:nvGraphicFramePr>
        <p:xfrm>
          <a:off x="1735711" y="4235376"/>
          <a:ext cx="2492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711" y="4235376"/>
                        <a:ext cx="2492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71496"/>
              </p:ext>
            </p:extLst>
          </p:nvPr>
        </p:nvGraphicFramePr>
        <p:xfrm>
          <a:off x="1735711" y="4599175"/>
          <a:ext cx="30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711" y="4599175"/>
                        <a:ext cx="30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34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34663" y="315310"/>
            <a:ext cx="97746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Transmission Map Refinement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Picture 4" descr="透过率图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272" y="1376855"/>
            <a:ext cx="4758066" cy="3415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 descr="透过率图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2070" y="1376853"/>
            <a:ext cx="4929352" cy="3415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00997"/>
              </p:ext>
            </p:extLst>
          </p:nvPr>
        </p:nvGraphicFramePr>
        <p:xfrm>
          <a:off x="2146902" y="5084821"/>
          <a:ext cx="12239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5" imgW="914400" imgH="330120" progId="Equation.DSMT4">
                  <p:embed/>
                </p:oleObj>
              </mc:Choice>
              <mc:Fallback>
                <p:oleObj name="Equation" r:id="rId5" imgW="91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902" y="5084821"/>
                        <a:ext cx="12239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82011"/>
              </p:ext>
            </p:extLst>
          </p:nvPr>
        </p:nvGraphicFramePr>
        <p:xfrm>
          <a:off x="7236099" y="5084818"/>
          <a:ext cx="1377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7" imgW="1028520" imgH="330120" progId="Equation.DSMT4">
                  <p:embed/>
                </p:oleObj>
              </mc:Choice>
              <mc:Fallback>
                <p:oleObj name="Equation" r:id="rId7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099" y="5084818"/>
                        <a:ext cx="1377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85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54014" y="425669"/>
            <a:ext cx="67003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Scene Radiance Recovery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1195110"/>
            <a:ext cx="808771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估计出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transmission map        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后如果假定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已知，那么根据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95299"/>
              </p:ext>
            </p:extLst>
          </p:nvPr>
        </p:nvGraphicFramePr>
        <p:xfrm>
          <a:off x="5108274" y="1234902"/>
          <a:ext cx="6143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3" imgW="431640" imgH="342720" progId="Equation.DSMT4">
                  <p:embed/>
                </p:oleObj>
              </mc:Choice>
              <mc:Fallback>
                <p:oleObj name="Equation" r:id="rId3" imgW="431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274" y="1234902"/>
                        <a:ext cx="6143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76382"/>
              </p:ext>
            </p:extLst>
          </p:nvPr>
        </p:nvGraphicFramePr>
        <p:xfrm>
          <a:off x="3463623" y="2087563"/>
          <a:ext cx="4518025" cy="383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5" imgW="3060360" imgH="2603160" progId="Equation.DSMT4">
                  <p:embed/>
                </p:oleObj>
              </mc:Choice>
              <mc:Fallback>
                <p:oleObj name="Equation" r:id="rId5" imgW="3060360" imgH="260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623" y="2087563"/>
                        <a:ext cx="4518025" cy="383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25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96814" y="268014"/>
            <a:ext cx="64638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Scene Radiance Recovery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2055" y="993228"/>
            <a:ext cx="898634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有的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像素点估计出的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t(x)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可能非常接近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0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，容易使结果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产生噪声，于是：</a:t>
            </a:r>
          </a:p>
          <a:p>
            <a:endParaRPr lang="zh-CN" altLang="en-US" dirty="0"/>
          </a:p>
          <a:p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78588"/>
              </p:ext>
            </p:extLst>
          </p:nvPr>
        </p:nvGraphicFramePr>
        <p:xfrm>
          <a:off x="1209703" y="2278333"/>
          <a:ext cx="37449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2349360" imgH="711000" progId="Equation.DSMT4">
                  <p:embed/>
                </p:oleObj>
              </mc:Choice>
              <mc:Fallback>
                <p:oleObj name="Equation" r:id="rId3" imgW="2349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703" y="2278333"/>
                        <a:ext cx="37449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565227" y="2322645"/>
            <a:ext cx="3455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0</a:t>
            </a:r>
            <a:r>
              <a:rPr lang="zh-CN" altLang="en-US" sz="2400" dirty="0" smtClean="0">
                <a:solidFill>
                  <a:srgbClr val="000000"/>
                </a:solidFill>
                <a:latin typeface="SimSun" charset="-122"/>
                <a:ea typeface="SimSun" charset="-122"/>
                <a:cs typeface="SimSun" charset="-122"/>
              </a:rPr>
              <a:t>相当</a:t>
            </a:r>
            <a:r>
              <a:rPr lang="zh-CN" altLang="en-US" sz="2400" dirty="0">
                <a:solidFill>
                  <a:srgbClr val="000000"/>
                </a:solidFill>
                <a:latin typeface="SimSun" charset="-122"/>
                <a:ea typeface="SimSun" charset="-122"/>
                <a:cs typeface="SimSun" charset="-122"/>
              </a:rPr>
              <a:t>于保留了少量的雾</a:t>
            </a:r>
          </a:p>
        </p:txBody>
      </p:sp>
      <p:pic>
        <p:nvPicPr>
          <p:cNvPr id="8" name="Picture 5" descr="透过率图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091" y="3370016"/>
            <a:ext cx="4824247" cy="2967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透过率图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117" y="3370016"/>
            <a:ext cx="4493118" cy="2971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070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9904" y="362607"/>
            <a:ext cx="112565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Atmospheric Light (A) Estimation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1697" y="1340069"/>
            <a:ext cx="10200289" cy="368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90000"/>
              </a:lnSpc>
              <a:buFont typeface="Arial" charset="0"/>
              <a:buChar char="•"/>
            </a:pP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之前只是在假定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A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已知的条件下进行公式推导</a:t>
            </a:r>
          </a:p>
          <a:p>
            <a:pPr marL="457200" indent="-457200">
              <a:lnSpc>
                <a:spcPct val="90000"/>
              </a:lnSpc>
              <a:buFont typeface="Arial" charset="0"/>
              <a:buChar char="•"/>
            </a:pP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前人在估计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A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时，大多直接选择输入图像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I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中最亮像素的亮度值作为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A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的估计</a:t>
            </a:r>
          </a:p>
          <a:p>
            <a:pPr marL="457200" indent="-457200">
              <a:lnSpc>
                <a:spcPct val="90000"/>
              </a:lnSpc>
              <a:buFont typeface="Arial" charset="0"/>
              <a:buChar char="•"/>
            </a:pP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而本文根据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dark channel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图估计</a:t>
            </a:r>
            <a:r>
              <a:rPr lang="en-US" altLang="zh-CN" sz="3200" dirty="0" smtClean="0">
                <a:latin typeface="SimSun" charset="-122"/>
                <a:ea typeface="SimSun" charset="-122"/>
                <a:cs typeface="SimSun" charset="-122"/>
              </a:rPr>
              <a:t>A</a:t>
            </a:r>
          </a:p>
          <a:p>
            <a:pPr marL="914389" lvl="1" indent="-457200">
              <a:lnSpc>
                <a:spcPct val="90000"/>
              </a:lnSpc>
              <a:buFont typeface="Arial" charset="0"/>
              <a:buChar char="•"/>
            </a:pPr>
            <a:r>
              <a:rPr lang="zh-CN" altLang="en-US" sz="3200" dirty="0" smtClean="0">
                <a:latin typeface="SimSun" charset="-122"/>
                <a:ea typeface="SimSun" charset="-122"/>
                <a:cs typeface="SimSun" charset="-122"/>
              </a:rPr>
              <a:t>找到</a:t>
            </a:r>
            <a:r>
              <a:rPr lang="en-US" altLang="zh-CN" sz="3200" dirty="0" smtClean="0">
                <a:latin typeface="SimSun" charset="-122"/>
                <a:ea typeface="SimSun" charset="-122"/>
                <a:cs typeface="SimSun" charset="-122"/>
              </a:rPr>
              <a:t>dark channel map</a:t>
            </a:r>
            <a:r>
              <a:rPr lang="zh-CN" altLang="en-US" sz="3200" dirty="0" smtClean="0">
                <a:latin typeface="SimSun" charset="-122"/>
                <a:ea typeface="SimSun" charset="-122"/>
                <a:cs typeface="SimSun" charset="-122"/>
              </a:rPr>
              <a:t>中亮度最高的</a:t>
            </a:r>
            <a:r>
              <a:rPr lang="en-US" altLang="zh-CN" sz="3200" dirty="0" smtClean="0">
                <a:latin typeface="SimSun" charset="-122"/>
                <a:ea typeface="SimSun" charset="-122"/>
                <a:cs typeface="SimSun" charset="-122"/>
              </a:rPr>
              <a:t>0.1%</a:t>
            </a:r>
            <a:r>
              <a:rPr lang="zh-CN" altLang="en-US" sz="3200" dirty="0" smtClean="0">
                <a:latin typeface="SimSun" charset="-122"/>
                <a:ea typeface="SimSun" charset="-122"/>
                <a:cs typeface="SimSun" charset="-122"/>
              </a:rPr>
              <a:t>像素所对应的原图像</a:t>
            </a:r>
            <a:r>
              <a:rPr lang="en-US" altLang="zh-CN" sz="3200" dirty="0" smtClean="0">
                <a:latin typeface="SimSun" charset="-122"/>
                <a:ea typeface="SimSun" charset="-122"/>
                <a:cs typeface="SimSun" charset="-122"/>
              </a:rPr>
              <a:t>I</a:t>
            </a:r>
            <a:r>
              <a:rPr lang="zh-CN" altLang="en-US" sz="3200" dirty="0" smtClean="0">
                <a:latin typeface="SimSun" charset="-122"/>
                <a:ea typeface="SimSun" charset="-122"/>
                <a:cs typeface="SimSun" charset="-122"/>
              </a:rPr>
              <a:t>中像素</a:t>
            </a:r>
          </a:p>
          <a:p>
            <a:pPr marL="914389" lvl="1" indent="-457200">
              <a:lnSpc>
                <a:spcPct val="90000"/>
              </a:lnSpc>
              <a:buFont typeface="Arial" charset="0"/>
              <a:buChar char="•"/>
            </a:pPr>
            <a:r>
              <a:rPr lang="zh-CN" altLang="en-US" sz="3200" dirty="0" smtClean="0">
                <a:latin typeface="SimSun" charset="-122"/>
                <a:ea typeface="SimSun" charset="-122"/>
                <a:cs typeface="SimSun" charset="-122"/>
              </a:rPr>
              <a:t>把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原图像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I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中这些像素最大的亮度值作为</a:t>
            </a:r>
            <a:r>
              <a:rPr lang="en-US" altLang="zh-CN" sz="3200" dirty="0">
                <a:latin typeface="SimSun" charset="-122"/>
                <a:ea typeface="SimSun" charset="-122"/>
                <a:cs typeface="SimSun" charset="-122"/>
              </a:rPr>
              <a:t>A</a:t>
            </a: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的估计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6455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55379" y="283779"/>
            <a:ext cx="85133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Atmospheric Light (A) Estimation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5" name="Picture 4" descr="大气光照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379" y="1164349"/>
            <a:ext cx="8324193" cy="461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45930" y="5783974"/>
            <a:ext cx="9632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*</a:t>
            </a:r>
            <a:r>
              <a:rPr lang="en-US" altLang="zh-CN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This slide is from 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Kaiming</a:t>
            </a:r>
            <a:r>
              <a:rPr lang="en-US" altLang="zh-CN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He’s talking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slides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in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TPAMI,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04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25158" y="299545"/>
            <a:ext cx="40517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Related Works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61241" y="1068986"/>
            <a:ext cx="1001110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之前单幅图像去雾的代表性方法：</a:t>
            </a:r>
          </a:p>
          <a:p>
            <a:pPr marL="914389" lvl="1" indent="-457200">
              <a:buFont typeface="Arial" charset="0"/>
              <a:buChar char="•"/>
            </a:pPr>
            <a:r>
              <a:rPr lang="zh-CN" altLang="en-US" sz="3200" dirty="0">
                <a:latin typeface="SimSun" charset="-122"/>
                <a:ea typeface="SimSun" charset="-122"/>
                <a:cs typeface="SimSun" charset="-122"/>
              </a:rPr>
              <a:t>最大化局部对比度</a:t>
            </a:r>
            <a:r>
              <a:rPr lang="zh-CN" altLang="en-US" sz="3200" dirty="0">
                <a:latin typeface="Times New Roman" charset="0"/>
                <a:ea typeface="Times New Roman" charset="0"/>
                <a:cs typeface="Times New Roman" charset="0"/>
              </a:rPr>
              <a:t>：</a:t>
            </a:r>
            <a:r>
              <a:rPr lang="en-US" altLang="zh-CN" sz="3200" dirty="0">
                <a:latin typeface="Times New Roman" charset="0"/>
                <a:ea typeface="Times New Roman" charset="0"/>
                <a:cs typeface="Times New Roman" charset="0"/>
              </a:rPr>
              <a:t>R. Tan, Visibility in Bad Weather from a Single Image, CVPR’08</a:t>
            </a:r>
          </a:p>
          <a:p>
            <a:pPr lvl="1"/>
            <a:endParaRPr lang="en-US" altLang="zh-CN" sz="32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914389" lvl="1" indent="-457200">
              <a:buFont typeface="Arial" charset="0"/>
              <a:buChar char="•"/>
            </a:pPr>
            <a:r>
              <a:rPr lang="zh-CN" alt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独立</a:t>
            </a:r>
            <a:r>
              <a:rPr lang="zh-CN" altLang="en-US" sz="3200" dirty="0">
                <a:latin typeface="Times New Roman" charset="0"/>
                <a:ea typeface="Times New Roman" charset="0"/>
                <a:cs typeface="Times New Roman" charset="0"/>
              </a:rPr>
              <a:t>成分分析：</a:t>
            </a:r>
            <a:r>
              <a:rPr lang="en-US" altLang="zh-CN" sz="3200" dirty="0">
                <a:latin typeface="Times New Roman" charset="0"/>
                <a:ea typeface="Times New Roman" charset="0"/>
                <a:cs typeface="Times New Roman" charset="0"/>
              </a:rPr>
              <a:t>R. </a:t>
            </a:r>
            <a:r>
              <a:rPr lang="en-US" altLang="zh-CN" sz="3200" dirty="0" err="1">
                <a:latin typeface="Times New Roman" charset="0"/>
                <a:ea typeface="Times New Roman" charset="0"/>
                <a:cs typeface="Times New Roman" charset="0"/>
              </a:rPr>
              <a:t>Fattal</a:t>
            </a:r>
            <a:r>
              <a:rPr lang="en-US" altLang="zh-CN" sz="3200" dirty="0">
                <a:latin typeface="Times New Roman" charset="0"/>
                <a:ea typeface="Times New Roman" charset="0"/>
                <a:cs typeface="Times New Roman" charset="0"/>
              </a:rPr>
              <a:t>, Single Image </a:t>
            </a:r>
            <a:r>
              <a:rPr lang="en-US" altLang="zh-CN" sz="3200" dirty="0" err="1">
                <a:latin typeface="Times New Roman" charset="0"/>
                <a:ea typeface="Times New Roman" charset="0"/>
                <a:cs typeface="Times New Roman" charset="0"/>
              </a:rPr>
              <a:t>Dehazing</a:t>
            </a:r>
            <a:r>
              <a:rPr lang="en-US" altLang="zh-CN" sz="3200" dirty="0">
                <a:latin typeface="Times New Roman" charset="0"/>
                <a:ea typeface="Times New Roman" charset="0"/>
                <a:cs typeface="Times New Roman" charset="0"/>
              </a:rPr>
              <a:t>, SIGGRAPH’08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76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79683" y="204952"/>
            <a:ext cx="63535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Show Time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5" name="Picture 4" descr="res-1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003" y="974393"/>
            <a:ext cx="3359150" cy="2519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res-1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15" y="3620103"/>
            <a:ext cx="3336925" cy="2519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res-2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430" y="974393"/>
            <a:ext cx="5346700" cy="2519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res-2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430" y="3644108"/>
            <a:ext cx="5348288" cy="2519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283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4634" y="141890"/>
            <a:ext cx="45877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Show Time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5" name="Picture 4" descr="res-4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044" y="1635837"/>
            <a:ext cx="3778250" cy="251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res-4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475" y="526610"/>
            <a:ext cx="3778250" cy="251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res-4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475" y="3429105"/>
            <a:ext cx="3778250" cy="251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039391" y="4321280"/>
            <a:ext cx="954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Original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729975" y="3044385"/>
            <a:ext cx="19928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Dark Channel Prior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153728" y="5964887"/>
            <a:ext cx="1496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Tan CVPR’08</a:t>
            </a:r>
          </a:p>
        </p:txBody>
      </p:sp>
    </p:spTree>
    <p:extLst>
      <p:ext uri="{BB962C8B-B14F-4D97-AF65-F5344CB8AC3E}">
        <p14:creationId xmlns:p14="http://schemas.microsoft.com/office/powerpoint/2010/main" val="92502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7917" y="536028"/>
            <a:ext cx="8339959" cy="4162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61697" y="536028"/>
            <a:ext cx="100584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zh-CN" sz="2400" dirty="0" err="1" smtClean="0">
                <a:latin typeface="Times New Roman" charset="0"/>
                <a:ea typeface="Times New Roman" charset="0"/>
                <a:cs typeface="Times New Roman" charset="0"/>
              </a:rPr>
              <a:t>Kaiming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He</a:t>
            </a:r>
          </a:p>
          <a:p>
            <a:pPr lvl="1"/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Ph. D candidate, Multimedia Laboratory, IE, CUHK</a:t>
            </a:r>
          </a:p>
          <a:p>
            <a:pPr lvl="1"/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BS, Academic Talent Program, THU,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2007</a:t>
            </a:r>
          </a:p>
          <a:p>
            <a:pPr lvl="1"/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Papers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  <a:p>
            <a:pPr marL="1257277" lvl="2" indent="-342900">
              <a:buFont typeface="Arial" charset="0"/>
              <a:buChar char="•"/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Single Image Haze Removal Using Dark Channel Prior,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TPAMI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2011</a:t>
            </a:r>
          </a:p>
          <a:p>
            <a:pPr marL="1257277" lvl="2" indent="-342900">
              <a:buFont typeface="Arial" charset="0"/>
              <a:buChar char="•"/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Mask 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R-CNN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,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ICCV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2017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Best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P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aper</a:t>
            </a:r>
          </a:p>
          <a:p>
            <a:pPr marL="1257277" lvl="2" indent="-342900">
              <a:buFont typeface="Arial" charset="0"/>
              <a:buChar char="•"/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Focal Loss for Dense Object 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Detection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,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ICCV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2017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Best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Student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Paper</a:t>
            </a:r>
          </a:p>
          <a:p>
            <a:pPr marL="1257277" lvl="2" indent="-342900">
              <a:buFont typeface="Arial" charset="0"/>
              <a:buChar char="•"/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Deep Residual Learning for Image 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Recognition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,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CVPR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2016,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Best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paper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altLang="zh-CN" sz="24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1257277" lvl="2" indent="-342900">
              <a:buFont typeface="Arial" charset="0"/>
              <a:buChar char="•"/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Image Super-Resolution Using Deep Convolutional 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Networks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,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TPAMI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2015</a:t>
            </a:r>
          </a:p>
          <a:p>
            <a:pPr lvl="2"/>
            <a:endParaRPr lang="en-US" altLang="zh-CN" sz="24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lvl="1"/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Homepage: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http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://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kaiminghe.com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/</a:t>
            </a:r>
            <a:endParaRPr lang="en-US" sz="2400" dirty="0"/>
          </a:p>
        </p:txBody>
      </p:sp>
      <p:pic>
        <p:nvPicPr>
          <p:cNvPr id="7" name="Picture 4" descr="Kaiming 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488" y="23761"/>
            <a:ext cx="2195512" cy="220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909849" y="166696"/>
            <a:ext cx="24909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altLang="zh-CN" sz="4400" baseline="30000">
                <a:latin typeface="Times New Roman" charset="0"/>
                <a:ea typeface="Times New Roman" charset="0"/>
                <a:cs typeface="Times New Roman" charset="0"/>
              </a:rPr>
              <a:t>st</a:t>
            </a:r>
            <a:r>
              <a:rPr lang="en-US" altLang="zh-CN" sz="4400">
                <a:latin typeface="Times New Roman" charset="0"/>
                <a:ea typeface="Times New Roman" charset="0"/>
                <a:cs typeface="Times New Roman" charset="0"/>
              </a:rPr>
              <a:t> Author</a:t>
            </a:r>
            <a:endParaRPr lang="en-US" sz="44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7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90952" y="204952"/>
            <a:ext cx="65269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latin typeface="Times New Roman" charset="0"/>
                <a:ea typeface="Times New Roman" charset="0"/>
                <a:cs typeface="Times New Roman" charset="0"/>
              </a:rPr>
              <a:t>Comments on this paper</a:t>
            </a:r>
            <a:endParaRPr lang="en-US" sz="4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3228" y="930166"/>
            <a:ext cx="10089931" cy="4013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何恺明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en-US" altLang="zh-CN" sz="2800" dirty="0">
                <a:latin typeface="SimSun" charset="-122"/>
                <a:ea typeface="SimSun" charset="-122"/>
                <a:cs typeface="SimSun" charset="-122"/>
              </a:rPr>
              <a:t>“</a:t>
            </a: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电脑游戏带来的灵感”，“大道之行在于简</a:t>
            </a:r>
            <a:r>
              <a:rPr lang="en-US" altLang="zh-CN" sz="2800" dirty="0">
                <a:latin typeface="SimSun" charset="-122"/>
                <a:ea typeface="SimSun" charset="-122"/>
                <a:cs typeface="SimSun" charset="-122"/>
              </a:rPr>
              <a:t>, </a:t>
            </a: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三个审稿人都给出了最高的评分。他们认为我们的方法简单而有效”</a:t>
            </a:r>
          </a:p>
          <a:p>
            <a:pPr>
              <a:lnSpc>
                <a:spcPct val="90000"/>
              </a:lnSpc>
            </a:pPr>
            <a:endParaRPr lang="en-US" altLang="zh-CN" sz="2800" dirty="0" smtClean="0">
              <a:latin typeface="SimSun" charset="-122"/>
              <a:ea typeface="SimSun" charset="-122"/>
              <a:cs typeface="SimSun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汤晓鸥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en-US" altLang="zh-CN" sz="2800" dirty="0">
                <a:latin typeface="SimSun" charset="-122"/>
                <a:ea typeface="SimSun" charset="-122"/>
                <a:cs typeface="SimSun" charset="-122"/>
              </a:rPr>
              <a:t>“</a:t>
            </a:r>
            <a:r>
              <a:rPr lang="zh-CN" altLang="en-US" sz="2800" dirty="0">
                <a:latin typeface="SimSun" charset="-122"/>
                <a:ea typeface="SimSun" charset="-122"/>
                <a:cs typeface="SimSun" charset="-122"/>
              </a:rPr>
              <a:t>方法非常简单”，“对于一个很困难的问题，给出了很好的结果”，“发现了一个基本的自然规律并且应用在实际的问题中</a:t>
            </a:r>
            <a:r>
              <a:rPr lang="zh-CN" altLang="en-US" sz="2800" dirty="0" smtClean="0">
                <a:latin typeface="SimSun" charset="-122"/>
                <a:ea typeface="SimSun" charset="-122"/>
                <a:cs typeface="SimSun" charset="-122"/>
              </a:rPr>
              <a:t>”</a:t>
            </a:r>
            <a:endParaRPr lang="en-US" altLang="zh-CN" sz="2800" dirty="0" smtClean="0">
              <a:latin typeface="SimSun" charset="-122"/>
              <a:ea typeface="SimSun" charset="-122"/>
              <a:cs typeface="SimSun" charset="-122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“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in CV, a practically working system &gt; a demo system &gt; a method or an idea”</a:t>
            </a:r>
          </a:p>
          <a:p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29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63917" y="378372"/>
            <a:ext cx="61485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latin typeface="Times New Roman" charset="0"/>
                <a:ea typeface="Times New Roman" charset="0"/>
                <a:cs typeface="Times New Roman" charset="0"/>
              </a:rPr>
              <a:t>Analysis&amp;Conclusion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50900" y="1147813"/>
            <a:ext cx="9601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Prior information being simple and efficient, ideal effect on removing the haze 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Creative in proposing the idea of reversing the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dark_channel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to zero so as to get the images without haze 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Smooth atmospheric transfer function using the design of ‘Soft Matting’ , efficient but too complicated 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Taking 2 seconds(C++) to deal with a 600*400 image, far from the standard of real-time analysis </a:t>
            </a:r>
          </a:p>
          <a:p>
            <a:pPr marL="285750" indent="-285750">
              <a:buFont typeface="Arial" charset="0"/>
              <a:buChar char="•"/>
            </a:pPr>
            <a:endParaRPr lang="en-US" sz="2800" dirty="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26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17900" y="228600"/>
            <a:ext cx="4876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Times New Roman" charset="0"/>
                <a:ea typeface="Times New Roman" charset="0"/>
                <a:cs typeface="Times New Roman" charset="0"/>
              </a:rPr>
              <a:t>Improvement ideas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7801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kumimoji="1" lang="zh-CN" altLang="en-US" dirty="0" smtClean="0"/>
              <a:t>感谢聆听！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961698" y="2460977"/>
            <a:ext cx="9932274" cy="786719"/>
          </a:xfrm>
        </p:spPr>
        <p:txBody>
          <a:bodyPr/>
          <a:lstStyle/>
          <a:p>
            <a:pPr marL="0" lvl="1" indent="0" algn="ctr">
              <a:spcBef>
                <a:spcPts val="1000"/>
              </a:spcBef>
              <a:buNone/>
            </a:pPr>
            <a:endParaRPr kumimoji="1"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2301095" y="3538762"/>
            <a:ext cx="7589808" cy="1380709"/>
          </a:xfrm>
        </p:spPr>
        <p:txBody>
          <a:bodyPr/>
          <a:lstStyle/>
          <a:p>
            <a:r>
              <a:rPr kumimoji="1" lang="en-US" altLang="zh-CN" sz="2800" dirty="0" smtClean="0"/>
              <a:t>Presented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by</a:t>
            </a:r>
            <a:r>
              <a:rPr kumimoji="1" lang="zh-CN" altLang="en-US" sz="2800" dirty="0" smtClean="0"/>
              <a:t> </a:t>
            </a:r>
            <a:r>
              <a:rPr kumimoji="1" lang="zh-CN" altLang="en-US" sz="2800" dirty="0">
                <a:latin typeface="SimSun" charset="-122"/>
                <a:ea typeface="SimSun" charset="-122"/>
                <a:cs typeface="SimSun" charset="-122"/>
              </a:rPr>
              <a:t>郭浩</a:t>
            </a:r>
            <a:r>
              <a:rPr kumimoji="1" lang="zh-CN" altLang="en-US" sz="2800" dirty="0" smtClean="0">
                <a:latin typeface="SimSun" charset="-122"/>
                <a:ea typeface="SimSun" charset="-122"/>
                <a:cs typeface="SimSun" charset="-122"/>
              </a:rPr>
              <a:t>宇</a:t>
            </a:r>
            <a:endParaRPr kumimoji="1" lang="en-US" altLang="zh-CN" sz="2800" dirty="0" smtClean="0">
              <a:latin typeface="SimSun" charset="-122"/>
              <a:ea typeface="SimSun" charset="-122"/>
              <a:cs typeface="SimSun" charset="-122"/>
            </a:endParaRPr>
          </a:p>
          <a:p>
            <a:r>
              <a:rPr kumimoji="1"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guohaoyu110@gmail.com</a:t>
            </a:r>
            <a:endParaRPr kumimoji="1" lang="zh-CN" altLang="en-US" sz="2800" dirty="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87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0" y="457200"/>
            <a:ext cx="51710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altLang="zh-CN" sz="4400" baseline="30000" dirty="0">
                <a:latin typeface="Times New Roman" charset="0"/>
                <a:ea typeface="Times New Roman" charset="0"/>
                <a:cs typeface="Times New Roman" charset="0"/>
              </a:rPr>
              <a:t>nd</a:t>
            </a:r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 Author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Picture 6" descr="jian_08_squa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2388" y="0"/>
            <a:ext cx="1979612" cy="197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67103" y="1226641"/>
            <a:ext cx="9616966" cy="4819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Jian Sun</a:t>
            </a:r>
          </a:p>
          <a:p>
            <a:pPr lvl="1">
              <a:lnSpc>
                <a:spcPct val="80000"/>
              </a:lnSpc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Lead Researcher, Visual Computing Group, MSRA</a:t>
            </a:r>
          </a:p>
          <a:p>
            <a:pPr lvl="1">
              <a:lnSpc>
                <a:spcPct val="80000"/>
              </a:lnSpc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BS(1997), MS (2000) and 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Ph.D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(2003) Xi’an 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Jiaotong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University</a:t>
            </a:r>
          </a:p>
          <a:p>
            <a:pPr lvl="1">
              <a:lnSpc>
                <a:spcPct val="80000"/>
              </a:lnSpc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Papers:</a:t>
            </a:r>
          </a:p>
          <a:p>
            <a:pPr marL="1257277" lvl="2" indent="-342900">
              <a:lnSpc>
                <a:spcPct val="80000"/>
              </a:lnSpc>
              <a:buFont typeface="Arial" charset="0"/>
              <a:buChar char="•"/>
            </a:pP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Zhong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Wu, 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Qifa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Ke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, and Jian Sun. A Multi-Sample, Multi-Tree Approach to Bag-of-Words Image Representation. ICCV'09.</a:t>
            </a:r>
          </a:p>
          <a:p>
            <a:pPr marL="1257277" lvl="2" indent="-342900">
              <a:lnSpc>
                <a:spcPct val="80000"/>
              </a:lnSpc>
              <a:buFont typeface="Arial" charset="0"/>
              <a:buChar char="•"/>
            </a:pP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Litian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Tao, Lu Yuan, and Jian Sun. 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SkyFinder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: Attribute-based Sky Image Search. SIGGRAPH’09.</a:t>
            </a:r>
          </a:p>
          <a:p>
            <a:pPr marL="1257277" lvl="2" indent="-342900">
              <a:lnSpc>
                <a:spcPct val="80000"/>
              </a:lnSpc>
              <a:buFont typeface="Arial" charset="0"/>
              <a:buChar char="•"/>
            </a:pP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Jiangyu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Liu, Jian Sun, and Heung-Yeung Shum. Paint Selection. SIGGRAPH’09</a:t>
            </a:r>
          </a:p>
          <a:p>
            <a:pPr marL="1257277" lvl="2" indent="-342900">
              <a:lnSpc>
                <a:spcPct val="80000"/>
              </a:lnSpc>
              <a:buFont typeface="Arial" charset="0"/>
              <a:buChar char="•"/>
            </a:pP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Kaiming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He, Jian Sun, and 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Xiaou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Tang. Single Image Haze Removal using Dark Channel Prior. CVPR’09</a:t>
            </a:r>
          </a:p>
          <a:p>
            <a:pPr marL="1257277" lvl="2" indent="-342900">
              <a:lnSpc>
                <a:spcPct val="80000"/>
              </a:lnSpc>
              <a:buFont typeface="Arial" charset="0"/>
              <a:buChar char="•"/>
            </a:pP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Zhong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Wu, 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Qifa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Ke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, Michael 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Isard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, and Jian Sun. Bundling Features for Large Scale Partial-Duplicate Web Image Search. CVPR’09  </a:t>
            </a:r>
          </a:p>
          <a:p>
            <a:pPr lvl="1">
              <a:lnSpc>
                <a:spcPct val="80000"/>
              </a:lnSpc>
            </a:pP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Homepage: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http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://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research.microsoft.com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/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en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-us/people/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jiansun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/</a:t>
            </a:r>
            <a:endParaRPr lang="en-US" sz="2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53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p_ta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919" y="-1"/>
            <a:ext cx="1849082" cy="2065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54469" y="252248"/>
            <a:ext cx="58805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3</a:t>
            </a:r>
            <a:r>
              <a:rPr lang="en-US" altLang="zh-CN" sz="4400" baseline="30000" dirty="0">
                <a:latin typeface="Times New Roman" charset="0"/>
                <a:ea typeface="Times New Roman" charset="0"/>
                <a:cs typeface="Times New Roman" charset="0"/>
              </a:rPr>
              <a:t>rd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Author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0883" y="1277007"/>
            <a:ext cx="8954814" cy="46905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Xiaoou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 Tang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Professor, Multimedia Laboratory, IE, CUHK</a:t>
            </a:r>
            <a:endParaRPr lang="de-DE" altLang="zh-CN" sz="24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 lvl="1">
              <a:lnSpc>
                <a:spcPct val="90000"/>
              </a:lnSpc>
            </a:pPr>
            <a:r>
              <a:rPr lang="de-DE" altLang="zh-CN" sz="2400" dirty="0">
                <a:latin typeface="Times New Roman" charset="0"/>
                <a:ea typeface="Times New Roman" charset="0"/>
                <a:cs typeface="Times New Roman" charset="0"/>
              </a:rPr>
              <a:t>BS (1990, USTC), MS (1991, Roch.), </a:t>
            </a:r>
            <a:r>
              <a:rPr lang="de-DE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PhD</a:t>
            </a:r>
            <a:r>
              <a:rPr lang="de-DE" altLang="zh-CN" sz="2400" dirty="0">
                <a:latin typeface="Times New Roman" charset="0"/>
                <a:ea typeface="Times New Roman" charset="0"/>
                <a:cs typeface="Times New Roman" charset="0"/>
              </a:rPr>
              <a:t> (1996, MIT) 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Papers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: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(~, 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IJCV, TPAMI, ICCV, CVPR,)</a:t>
            </a:r>
          </a:p>
          <a:p>
            <a:pPr marL="800089" lvl="1" indent="-342900">
              <a:lnSpc>
                <a:spcPct val="90000"/>
              </a:lnSpc>
              <a:buFont typeface="Arial" charset="0"/>
              <a:buChar char="•"/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C. Xu, J. Liu, and X. Tang, “2D Shape Matching by Contour Flexibility,” TPAMI’09.</a:t>
            </a:r>
          </a:p>
          <a:p>
            <a:pPr marL="800089" lvl="1" indent="-342900">
              <a:lnSpc>
                <a:spcPct val="90000"/>
              </a:lnSpc>
              <a:buFont typeface="Arial" charset="0"/>
              <a:buChar char="•"/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J. Liu, L. Cao, Z. Li, and X. Tang, “Plane-Based Optimization for 3D Object Reconstruction from Single Line Drawings,” TPAMI’08.</a:t>
            </a:r>
          </a:p>
          <a:p>
            <a:pPr marL="800089" lvl="1" indent="-342900">
              <a:lnSpc>
                <a:spcPct val="90000"/>
              </a:lnSpc>
              <a:buFont typeface="Arial" charset="0"/>
              <a:buChar char="•"/>
            </a:pP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L. Cao, J. Liu, and X. Tang, “What the Back of the Object Looks Like: 3D Reconstruction from Line Drawings without Hidden Lines,” TPAMI’08. 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Homepage:</a:t>
            </a:r>
            <a:r>
              <a:rPr lang="zh-CN" altLang="en-US" sz="2400" dirty="0" smtClean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 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http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://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www.ie.cuhk.edu.hk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/people/</a:t>
            </a:r>
            <a:r>
              <a:rPr lang="en-US" altLang="zh-CN" sz="2400" dirty="0" err="1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xotang.html</a:t>
            </a:r>
            <a:endParaRPr lang="en-US" altLang="zh-CN" sz="2400" dirty="0">
              <a:latin typeface="Times New Roman" charset="0"/>
              <a:ea typeface="Times New Roman" charset="0"/>
              <a:cs typeface="Times New Roman" charset="0"/>
              <a:sym typeface="Wingdings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78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21572" y="378372"/>
            <a:ext cx="42409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lang="en-US" sz="4400" dirty="0" smtClean="0">
                <a:latin typeface="Times New Roman" charset="0"/>
                <a:ea typeface="Times New Roman" charset="0"/>
                <a:cs typeface="Times New Roman" charset="0"/>
              </a:rPr>
              <a:t>eywords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5572" y="1008993"/>
            <a:ext cx="1016875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Dehaze</a:t>
            </a:r>
            <a:r>
              <a:rPr lang="en-US" altLang="zh-CN" sz="2800" dirty="0" err="1" smtClean="0">
                <a:latin typeface="Times New Roman" charset="0"/>
                <a:ea typeface="Times New Roman" charset="0"/>
                <a:cs typeface="Times New Roman" charset="0"/>
              </a:rPr>
              <a:t>&amp;Defog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th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cor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im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of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th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lgorithm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is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to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remov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th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haz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nd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fog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from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images</a:t>
            </a:r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Image restoration: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th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lgorithm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mor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or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less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restores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th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images,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despit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th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nois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Depth estimation: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high-quality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depth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map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can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lso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b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obtained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s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byproduct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of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haze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removal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419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4634" y="409903"/>
            <a:ext cx="56125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Abstract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35117" y="1179344"/>
            <a:ext cx="10689021" cy="463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In this paper, we propose a simple but effective image prior - dark channel prior to remove haze from a single input image. 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本文提出了一种简洁高效的用于单幅输入图像去雾的图像先验 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- dark channel </a:t>
            </a:r>
            <a:r>
              <a:rPr lang="en-US" altLang="zh-CN" sz="2800" dirty="0" smtClean="0">
                <a:latin typeface="Times New Roman" charset="0"/>
                <a:ea typeface="Times New Roman" charset="0"/>
                <a:cs typeface="Times New Roman" charset="0"/>
              </a:rPr>
              <a:t>prior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The dark channel prior is a kind of statistics of the haze-free outdoor images. It is based on a key observation - most local patches in haze-free outdoor images contain some pixels which have very low intensities in at least one color channel. 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Dark channel prior 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基于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一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种对无雾的图像的统计规律：在无雾图像中，大部分图像块中至少有一个颜色通道具有很小的颜色强度值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7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22028" y="567559"/>
            <a:ext cx="55021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Times New Roman" charset="0"/>
                <a:ea typeface="Times New Roman" charset="0"/>
                <a:cs typeface="Times New Roman" charset="0"/>
              </a:rPr>
              <a:t>Abstract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35117" y="1324303"/>
            <a:ext cx="9616966" cy="5022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Using this prior with the haze imaging model, we can directly estimate the thickness of the haze and recover a high quality haze-free image.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利用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dark channel prior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，可以直接从一幅有雾的图像中估计出雾的浓度，并恢复出高质量的去雾</a:t>
            </a:r>
            <a:r>
              <a:rPr lang="zh-C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图像</a:t>
            </a:r>
            <a:endParaRPr lang="en-US" altLang="zh-CN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Results on a variety of outdoor haze images demonstrate the power of the proposed prior. Moreover, a high quality depth map can also be obtained as a by-product of haze removal.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大量户外有雾图像上的实验结果证明了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dark channel prior</a:t>
            </a:r>
            <a:r>
              <a:rPr lang="zh-CN" altLang="en-US" sz="2800" dirty="0">
                <a:latin typeface="Times New Roman" charset="0"/>
                <a:ea typeface="Times New Roman" charset="0"/>
                <a:cs typeface="Times New Roman" charset="0"/>
              </a:rPr>
              <a:t>的有效性，并且在去雾的同时，能得到高质量的图像深度图（副产品）。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61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hazy-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52" y="1136084"/>
            <a:ext cx="3726574" cy="2980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hazy-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026" y="1134496"/>
            <a:ext cx="3726433" cy="2983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azy-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52" y="4341109"/>
            <a:ext cx="3726574" cy="2516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hazy-0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821" y="4341109"/>
            <a:ext cx="3733280" cy="2423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105807" y="141890"/>
            <a:ext cx="47296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 smtClean="0">
                <a:latin typeface="Times New Roman" charset="0"/>
                <a:ea typeface="Times New Roman" charset="0"/>
                <a:cs typeface="Times New Roman" charset="0"/>
              </a:rPr>
              <a:t>Hazy</a:t>
            </a:r>
            <a:r>
              <a:rPr lang="zh-CN" altLang="en-US" sz="4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4400" dirty="0" smtClean="0">
                <a:latin typeface="Times New Roman" charset="0"/>
                <a:ea typeface="Times New Roman" charset="0"/>
                <a:cs typeface="Times New Roman" charset="0"/>
              </a:rPr>
              <a:t>Images</a:t>
            </a:r>
            <a:r>
              <a:rPr lang="zh-CN" altLang="en-US" sz="44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4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44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模板页面">
  <a:themeElements>
    <a:clrScheme name="自定义 11">
      <a:dk1>
        <a:srgbClr val="000000"/>
      </a:dk1>
      <a:lt1>
        <a:srgbClr val="FFFFFF"/>
      </a:lt1>
      <a:dk2>
        <a:srgbClr val="000000"/>
      </a:dk2>
      <a:lt2>
        <a:srgbClr val="FFFDFD"/>
      </a:lt2>
      <a:accent1>
        <a:srgbClr val="3C3C3C"/>
      </a:accent1>
      <a:accent2>
        <a:srgbClr val="2C9C86"/>
      </a:accent2>
      <a:accent3>
        <a:srgbClr val="A29C9B"/>
      </a:accent3>
      <a:accent4>
        <a:srgbClr val="696969"/>
      </a:accent4>
      <a:accent5>
        <a:srgbClr val="D2D2D2"/>
      </a:accent5>
      <a:accent6>
        <a:srgbClr val="515151"/>
      </a:accent6>
      <a:hlink>
        <a:srgbClr val="0563C1"/>
      </a:hlink>
      <a:folHlink>
        <a:srgbClr val="954F72"/>
      </a:folHlink>
    </a:clrScheme>
    <a:fontScheme name="自定义 49">
      <a:majorFont>
        <a:latin typeface="Century Gothic"/>
        <a:ea typeface="微软雅黑"/>
        <a:cs typeface=""/>
      </a:majorFont>
      <a:minorFont>
        <a:latin typeface="Century Gothic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2</TotalTime>
  <Words>1562</Words>
  <Application>Microsoft Macintosh PowerPoint</Application>
  <PresentationFormat>Widescreen</PresentationFormat>
  <Paragraphs>171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Calibri</vt:lpstr>
      <vt:lpstr>Century Gothic</vt:lpstr>
      <vt:lpstr>Segoe UI Light</vt:lpstr>
      <vt:lpstr>SimSun</vt:lpstr>
      <vt:lpstr>Times New Roman</vt:lpstr>
      <vt:lpstr>Wingdings</vt:lpstr>
      <vt:lpstr>宋体</vt:lpstr>
      <vt:lpstr>微软雅黑</vt:lpstr>
      <vt:lpstr>Arial</vt:lpstr>
      <vt:lpstr>模板页面</vt:lpstr>
      <vt:lpstr>OfficePLU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郭浩宇</cp:lastModifiedBy>
  <cp:revision>112</cp:revision>
  <dcterms:created xsi:type="dcterms:W3CDTF">2015-08-18T02:51:41Z</dcterms:created>
  <dcterms:modified xsi:type="dcterms:W3CDTF">2017-11-30T08:10:24Z</dcterms:modified>
  <cp:category/>
</cp:coreProperties>
</file>